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0F38CF" w:rsidRPr="000F38CF" w:rsidTr="00A36555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Министерство образования и науки Российской Федерации</w:t>
            </w:r>
          </w:p>
          <w:p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Федеральное государственное автономное образовательное</w:t>
            </w:r>
          </w:p>
          <w:p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учреждение высшего образования</w:t>
            </w:r>
          </w:p>
          <w:p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«НАЦИОНАЛЬНЫЙ ИССЛЕДОВАТЕЛЬСКИЙ</w:t>
            </w:r>
          </w:p>
          <w:p w:rsidR="000F38CF" w:rsidRPr="000F38CF" w:rsidRDefault="000F38CF" w:rsidP="000F38CF">
            <w:pPr>
              <w:spacing w:line="276" w:lineRule="auto"/>
              <w:jc w:val="center"/>
              <w:rPr>
                <w:b/>
              </w:rPr>
            </w:pPr>
            <w:r w:rsidRPr="000F38CF">
              <w:rPr>
                <w:b/>
              </w:rPr>
              <w:t>ТОМСКИЙ ПОЛИТЕХНИЧЕСКИЙ УНИВЕРСИТЕТ»</w:t>
            </w:r>
          </w:p>
        </w:tc>
      </w:tr>
    </w:tbl>
    <w:p w:rsidR="000F38CF" w:rsidRDefault="000F38CF" w:rsidP="000F38CF">
      <w:pPr>
        <w:jc w:val="left"/>
        <w:rPr>
          <w:rFonts w:eastAsia="Calibri" w:cs="Times New Roman"/>
        </w:rPr>
      </w:pP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Подразделение: Инженерная школа энергетики</w:t>
      </w: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Направление подготовки: 09.04.03 – Прикладная информатика</w:t>
      </w: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Отделение: Электроэнергетики и электротехники</w:t>
      </w:r>
    </w:p>
    <w:p w:rsidR="000F38CF" w:rsidRPr="000F38CF" w:rsidRDefault="000F38CF" w:rsidP="000F38CF">
      <w:pPr>
        <w:spacing w:before="2640"/>
        <w:jc w:val="center"/>
        <w:rPr>
          <w:rFonts w:eastAsia="Calibri" w:cs="Times New Roman"/>
          <w:b/>
          <w:caps/>
        </w:rPr>
      </w:pPr>
      <w:r w:rsidRPr="000F38CF">
        <w:rPr>
          <w:rFonts w:eastAsia="Calibri" w:cs="Times New Roman"/>
          <w:b/>
          <w:caps/>
        </w:rPr>
        <w:t>Проектная документация</w:t>
      </w:r>
    </w:p>
    <w:p w:rsidR="000F38CF" w:rsidRPr="000F38CF" w:rsidRDefault="000F38CF" w:rsidP="000F38CF">
      <w:pPr>
        <w:jc w:val="center"/>
        <w:rPr>
          <w:rFonts w:eastAsia="Calibri" w:cs="Times New Roman"/>
          <w:b/>
        </w:rPr>
      </w:pPr>
      <w:r w:rsidRPr="000F38CF">
        <w:rPr>
          <w:rFonts w:eastAsia="Calibri" w:cs="Times New Roman"/>
          <w:b/>
        </w:rPr>
        <w:t>Отчёт по лабораторной работе №5</w:t>
      </w:r>
    </w:p>
    <w:p w:rsidR="000F38CF" w:rsidRPr="000F38CF" w:rsidRDefault="000F38CF" w:rsidP="000F38CF">
      <w:pPr>
        <w:spacing w:after="168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>по дисциплине: «Основы объектно-ориентированного программирования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7"/>
        <w:gridCol w:w="2062"/>
        <w:gridCol w:w="992"/>
        <w:gridCol w:w="2004"/>
        <w:gridCol w:w="322"/>
        <w:gridCol w:w="223"/>
        <w:gridCol w:w="2155"/>
      </w:tblGrid>
      <w:tr w:rsidR="000F38CF" w:rsidRPr="000F38CF" w:rsidTr="000F38CF">
        <w:tc>
          <w:tcPr>
            <w:tcW w:w="2485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left"/>
            </w:pPr>
            <w:r w:rsidRPr="000F38CF">
              <w:t>Выполнил студент гр. О-5КМ91</w:t>
            </w:r>
          </w:p>
        </w:tc>
        <w:tc>
          <w:tcPr>
            <w:tcW w:w="1243" w:type="pct"/>
            <w:gridSpan w:val="2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jc w:val="left"/>
            </w:pPr>
            <w:r w:rsidRPr="000F38CF">
              <w:t>__________</w:t>
            </w: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53" w:type="pct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Васильев В</w:t>
            </w:r>
            <w:r w:rsidRPr="000F38CF">
              <w:rPr>
                <w:u w:val="single"/>
              </w:rPr>
              <w:t xml:space="preserve">. </w:t>
            </w:r>
            <w:r>
              <w:rPr>
                <w:u w:val="single"/>
              </w:rPr>
              <w:t>В</w:t>
            </w:r>
            <w:r w:rsidRPr="000F38CF">
              <w:rPr>
                <w:u w:val="single"/>
              </w:rPr>
              <w:t>.</w:t>
            </w: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0F38CF">
              <w:t>___ ______ 2021 г.</w:t>
            </w: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2485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rPr>
                <w:u w:val="single"/>
              </w:rPr>
            </w:pPr>
            <w:r w:rsidRPr="000F38CF">
              <w:t>Отчёт принял</w:t>
            </w:r>
            <w:r>
              <w:t xml:space="preserve"> </w:t>
            </w:r>
            <w:r w:rsidRPr="000F38CF">
              <w:rPr>
                <w:u w:val="single"/>
              </w:rPr>
              <w:t>доцент, к.т.н.</w:t>
            </w:r>
          </w:p>
        </w:tc>
        <w:tc>
          <w:tcPr>
            <w:tcW w:w="1243" w:type="pct"/>
            <w:gridSpan w:val="2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  <w:r w:rsidRPr="000F38CF">
              <w:rPr>
                <w:szCs w:val="28"/>
              </w:rPr>
              <w:t>__________</w:t>
            </w:r>
          </w:p>
        </w:tc>
        <w:tc>
          <w:tcPr>
            <w:tcW w:w="119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1153" w:type="pct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 w:rsidRPr="000F38CF">
              <w:rPr>
                <w:szCs w:val="28"/>
                <w:u w:val="single"/>
              </w:rPr>
              <w:t>Калентьев</w:t>
            </w:r>
            <w:proofErr w:type="spellEnd"/>
            <w:r w:rsidRPr="000F38CF">
              <w:rPr>
                <w:szCs w:val="28"/>
                <w:u w:val="single"/>
              </w:rPr>
              <w:t xml:space="preserve"> А. А.</w:t>
            </w:r>
          </w:p>
        </w:tc>
      </w:tr>
      <w:tr w:rsidR="000F38CF" w:rsidRPr="000F38CF" w:rsidTr="000F38CF">
        <w:tc>
          <w:tcPr>
            <w:tcW w:w="854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854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</w:pPr>
            <w:r w:rsidRPr="000F38CF">
              <w:t>___ ______ 2021 г.</w:t>
            </w:r>
          </w:p>
        </w:tc>
      </w:tr>
    </w:tbl>
    <w:p w:rsidR="000F38CF" w:rsidRPr="000F38CF" w:rsidRDefault="000F38CF" w:rsidP="000F38CF">
      <w:pPr>
        <w:spacing w:before="180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 xml:space="preserve">Томск </w:t>
      </w:r>
      <w:r w:rsidR="00E13BFB">
        <w:rPr>
          <w:rFonts w:eastAsia="Calibri" w:cs="Times New Roman"/>
        </w:rPr>
        <w:t xml:space="preserve">– </w:t>
      </w:r>
      <w:r w:rsidRPr="000F38CF">
        <w:rPr>
          <w:rFonts w:eastAsia="Calibri" w:cs="Times New Roman"/>
        </w:rPr>
        <w:t>2021</w:t>
      </w:r>
    </w:p>
    <w:p w:rsidR="000F38CF" w:rsidRPr="000F38CF" w:rsidRDefault="000F38CF" w:rsidP="000F38CF">
      <w:pPr>
        <w:ind w:firstLine="851"/>
        <w:rPr>
          <w:rFonts w:eastAsia="Calibri" w:cs="Times New Roman"/>
        </w:rPr>
      </w:pPr>
      <w:r w:rsidRPr="000F38CF">
        <w:rPr>
          <w:rFonts w:eastAsia="Calibri" w:cs="Times New Roman"/>
        </w:rP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33528337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3170A3" w:rsidRDefault="003170A3">
          <w:pPr>
            <w:pStyle w:val="ac"/>
          </w:pPr>
          <w:r>
            <w:t>СОДЕРЖАНИЕ</w:t>
          </w:r>
        </w:p>
        <w:p w:rsidR="003170A3" w:rsidRDefault="003170A3">
          <w:pPr>
            <w:pStyle w:val="12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853961" w:history="1">
            <w:r w:rsidRPr="00D53257">
              <w:rPr>
                <w:rStyle w:val="ad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853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70A3" w:rsidRDefault="008631C2">
          <w:pPr>
            <w:pStyle w:val="12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89853962" w:history="1">
            <w:r w:rsidR="003170A3" w:rsidRPr="00D53257">
              <w:rPr>
                <w:rStyle w:val="ad"/>
                <w:noProof/>
                <w:lang w:val="en-US"/>
              </w:rPr>
              <w:t>1</w:t>
            </w:r>
            <w:r w:rsidR="003170A3">
              <w:rPr>
                <w:noProof/>
              </w:rPr>
              <w:tab/>
            </w:r>
            <w:r w:rsidR="003170A3" w:rsidRPr="00D53257">
              <w:rPr>
                <w:rStyle w:val="ad"/>
                <w:noProof/>
                <w:lang w:val="en-US"/>
              </w:rPr>
              <w:t>Основная часть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2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8631C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3" w:history="1">
            <w:r w:rsidR="003170A3" w:rsidRPr="00D53257">
              <w:rPr>
                <w:rStyle w:val="ad"/>
                <w:noProof/>
                <w:lang w:val="en-US"/>
              </w:rPr>
              <w:t>1.1 UML диаграмма вариантов использования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3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8631C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4" w:history="1">
            <w:r w:rsidR="003170A3" w:rsidRPr="00D53257">
              <w:rPr>
                <w:rStyle w:val="ad"/>
                <w:noProof/>
              </w:rPr>
              <w:t>1.2 UML диаграмма класс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4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5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8631C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5" w:history="1">
            <w:r w:rsidR="003170A3" w:rsidRPr="00D53257">
              <w:rPr>
                <w:rStyle w:val="ad"/>
                <w:noProof/>
              </w:rPr>
              <w:t>1.3 Описание классов, образующих связь типа «общее-частное»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5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6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8631C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6" w:history="1">
            <w:r w:rsidR="003170A3" w:rsidRPr="00D53257">
              <w:rPr>
                <w:rStyle w:val="ad"/>
                <w:noProof/>
              </w:rPr>
              <w:t>1.4 Дерево ветвлений Git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6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0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8631C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7" w:history="1">
            <w:r w:rsidR="003170A3" w:rsidRPr="00D53257">
              <w:rPr>
                <w:rStyle w:val="ad"/>
                <w:noProof/>
              </w:rPr>
              <w:t>1.5 Тестирование программы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7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1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8631C2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8" w:history="1">
            <w:r w:rsidR="003170A3" w:rsidRPr="00D53257">
              <w:rPr>
                <w:rStyle w:val="ad"/>
                <w:noProof/>
              </w:rPr>
              <w:t>СПИСОК ИСПОЛЬЗОВАННЫХ ИСТОЧНИК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8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7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8631C2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9" w:history="1">
            <w:r w:rsidR="003170A3" w:rsidRPr="00D53257">
              <w:rPr>
                <w:rStyle w:val="ad"/>
                <w:rFonts w:eastAsia="Calibri"/>
                <w:noProof/>
              </w:rPr>
              <w:t>ПРИЛОЖЕНИЕ А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9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8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3170A3">
          <w:r>
            <w:rPr>
              <w:b/>
              <w:bCs/>
            </w:rPr>
            <w:fldChar w:fldCharType="end"/>
          </w:r>
        </w:p>
      </w:sdtContent>
    </w:sdt>
    <w:p w:rsidR="00A14C4C" w:rsidRDefault="00A14C4C" w:rsidP="00E94092"/>
    <w:p w:rsidR="00A14C4C" w:rsidRDefault="00A14C4C" w:rsidP="00E94092"/>
    <w:p w:rsidR="00A14C4C" w:rsidRDefault="00A14C4C" w:rsidP="00E94092"/>
    <w:p w:rsidR="000F38CF" w:rsidRDefault="000F38CF" w:rsidP="00E94092"/>
    <w:p w:rsidR="000F38CF" w:rsidRDefault="000F38CF">
      <w:pPr>
        <w:spacing w:after="160" w:line="259" w:lineRule="auto"/>
        <w:jc w:val="left"/>
      </w:pPr>
      <w:r>
        <w:br w:type="page"/>
      </w:r>
    </w:p>
    <w:p w:rsidR="000F38CF" w:rsidRPr="00B91D4C" w:rsidRDefault="000F38CF" w:rsidP="007A6738">
      <w:pPr>
        <w:pStyle w:val="1"/>
      </w:pPr>
      <w:bookmarkStart w:id="0" w:name="_Toc74829062"/>
      <w:bookmarkStart w:id="1" w:name="_Toc74956671"/>
      <w:bookmarkStart w:id="2" w:name="_Toc89853961"/>
      <w:r w:rsidRPr="00B91D4C">
        <w:lastRenderedPageBreak/>
        <w:t>ВВЕДЕНИЕ</w:t>
      </w:r>
      <w:bookmarkEnd w:id="0"/>
      <w:bookmarkEnd w:id="1"/>
      <w:bookmarkEnd w:id="2"/>
    </w:p>
    <w:p w:rsidR="000F38CF" w:rsidRPr="00F54403" w:rsidRDefault="000F38CF" w:rsidP="000F38CF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:rsidR="000F38CF" w:rsidRDefault="000F38CF" w:rsidP="000F38CF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:rsidR="000F38CF" w:rsidRDefault="000F38CF" w:rsidP="000F38CF">
      <w:pPr>
        <w:ind w:firstLine="709"/>
      </w:pPr>
      <w:r>
        <w:t>Для достижения поставленной цели должны быть выполнены следующие задачи: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>Описание классов, образующих связь типа «общее-частное»;</w:t>
      </w:r>
    </w:p>
    <w:p w:rsidR="000F38CF" w:rsidRPr="00EF56E8" w:rsidRDefault="000F38CF" w:rsidP="000F38CF">
      <w:pPr>
        <w:pStyle w:val="a8"/>
        <w:numPr>
          <w:ilvl w:val="0"/>
          <w:numId w:val="1"/>
        </w:numPr>
      </w:pPr>
      <w:r>
        <w:t xml:space="preserve">Привести дерево ветвлений </w:t>
      </w: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>;</w:t>
      </w:r>
    </w:p>
    <w:p w:rsidR="000F38CF" w:rsidRPr="0003764A" w:rsidRDefault="000F38CF" w:rsidP="000F38CF">
      <w:pPr>
        <w:pStyle w:val="a8"/>
        <w:numPr>
          <w:ilvl w:val="0"/>
          <w:numId w:val="1"/>
        </w:numPr>
      </w:pPr>
      <w:r>
        <w:t>Провести тестирование программы.</w:t>
      </w:r>
    </w:p>
    <w:p w:rsidR="000F38CF" w:rsidRDefault="000F38CF">
      <w:pPr>
        <w:spacing w:after="160" w:line="259" w:lineRule="auto"/>
        <w:jc w:val="left"/>
      </w:pPr>
      <w:r>
        <w:br w:type="page"/>
      </w:r>
    </w:p>
    <w:p w:rsidR="000F38CF" w:rsidRDefault="000F38CF" w:rsidP="000F38CF">
      <w:pPr>
        <w:pStyle w:val="1"/>
        <w:numPr>
          <w:ilvl w:val="0"/>
          <w:numId w:val="3"/>
        </w:numPr>
        <w:rPr>
          <w:lang w:val="en-US"/>
        </w:rPr>
      </w:pPr>
      <w:bookmarkStart w:id="3" w:name="_Toc89853962"/>
      <w:r w:rsidRPr="000F38CF">
        <w:rPr>
          <w:lang w:val="en-US"/>
        </w:rPr>
        <w:lastRenderedPageBreak/>
        <w:t>Основная часть</w:t>
      </w:r>
      <w:bookmarkEnd w:id="3"/>
    </w:p>
    <w:p w:rsidR="000F38CF" w:rsidRDefault="000F38CF" w:rsidP="000F38CF">
      <w:pPr>
        <w:pStyle w:val="2"/>
        <w:rPr>
          <w:lang w:val="en-US"/>
        </w:rPr>
      </w:pPr>
      <w:bookmarkStart w:id="4" w:name="_Toc89853963"/>
      <w:r>
        <w:rPr>
          <w:lang w:val="en-US"/>
        </w:rPr>
        <w:t xml:space="preserve">1.1 </w:t>
      </w:r>
      <w:r w:rsidRPr="000F38CF">
        <w:rPr>
          <w:lang w:val="en-US"/>
        </w:rPr>
        <w:t>UML диаграмма вариантов использования</w:t>
      </w:r>
      <w:bookmarkEnd w:id="4"/>
    </w:p>
    <w:p w:rsidR="000F38CF" w:rsidRDefault="000F38CF" w:rsidP="000F38CF">
      <w:pPr>
        <w:ind w:firstLine="851"/>
      </w:pPr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>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:rsidR="000F38CF" w:rsidRDefault="000F38CF" w:rsidP="000F38CF">
      <w:pPr>
        <w:ind w:firstLine="851"/>
      </w:pPr>
      <w:r>
        <w:t>Диаграмма вариантов использования для разработанного ПО приведена на рисунке 1.</w:t>
      </w:r>
    </w:p>
    <w:p w:rsidR="00542151" w:rsidRPr="000F38CF" w:rsidRDefault="00D245A6" w:rsidP="00542151">
      <w:pPr>
        <w:jc w:val="center"/>
      </w:pPr>
      <w:r w:rsidRPr="00D245A6">
        <w:rPr>
          <w:noProof/>
          <w:lang w:eastAsia="ru-RU"/>
        </w:rPr>
        <w:drawing>
          <wp:inline distT="0" distB="0" distL="0" distR="0">
            <wp:extent cx="5821737" cy="5524500"/>
            <wp:effectExtent l="0" t="0" r="7620" b="0"/>
            <wp:docPr id="4" name="Рисунок 4" descr="C:\Users\vasia\source\repos\VasilevVV\NewRepository\LB55\Starter Use Case 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Starter Use Case Mode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90" t="6023" r="4428" b="3792"/>
                    <a:stretch/>
                  </pic:blipFill>
                  <pic:spPr bwMode="auto">
                    <a:xfrm>
                      <a:off x="0" y="0"/>
                      <a:ext cx="5829601" cy="5531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7647" w:rsidRDefault="005B7647" w:rsidP="005B7647">
      <w:pPr>
        <w:jc w:val="center"/>
      </w:pPr>
      <w:r>
        <w:t>Рисунок 1 – Диаграмма вариантов использования</w:t>
      </w:r>
    </w:p>
    <w:p w:rsidR="005B7647" w:rsidRDefault="005B7647" w:rsidP="005B7647">
      <w:pPr>
        <w:pStyle w:val="2"/>
      </w:pPr>
      <w:bookmarkStart w:id="5" w:name="_Toc89853964"/>
      <w:r w:rsidRPr="005B7647">
        <w:lastRenderedPageBreak/>
        <w:t>1.2 UML диаграмма классов</w:t>
      </w:r>
      <w:bookmarkEnd w:id="5"/>
    </w:p>
    <w:p w:rsidR="005B7647" w:rsidRDefault="005B7647" w:rsidP="005B7647">
      <w:pPr>
        <w:ind w:firstLine="851"/>
      </w:pPr>
      <w:r>
        <w:t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</w:t>
      </w:r>
      <w:r w:rsidR="00120B51" w:rsidRPr="00120B51">
        <w:t xml:space="preserve"> На диаграммах классов изображаются также атрибуты классов, операции классов и ограничения, которые наклады</w:t>
      </w:r>
      <w:r w:rsidR="00120B51">
        <w:t>ваются на связи между классами.</w:t>
      </w:r>
      <w:r>
        <w:t xml:space="preserve"> </w:t>
      </w:r>
      <w:r w:rsidR="00194607" w:rsidRPr="00120B51">
        <w:t>Вид и интерпретация диаграммы классов существенно зависит от точки зрения (уровня абстракции): классы могут представлять сущности предметной области (в процессе анализа) или элементы программной системы (в процессах проектирования и реализации).</w:t>
      </w:r>
    </w:p>
    <w:p w:rsidR="00EC40F2" w:rsidRDefault="00EC40F2" w:rsidP="005B7647">
      <w:pPr>
        <w:ind w:firstLine="851"/>
      </w:pPr>
    </w:p>
    <w:p w:rsidR="00120B51" w:rsidRDefault="005B7647" w:rsidP="005B7647">
      <w:pPr>
        <w:ind w:firstLine="851"/>
      </w:pPr>
      <w:r>
        <w:t>Диаграмма классов приведена на рисунке 2.</w:t>
      </w:r>
    </w:p>
    <w:p w:rsidR="00C742F0" w:rsidRPr="000F38CF" w:rsidRDefault="00EC40F2" w:rsidP="00F01B36">
      <w:r w:rsidRPr="00EC40F2">
        <w:rPr>
          <w:noProof/>
          <w:lang w:eastAsia="ru-RU"/>
        </w:rPr>
        <w:lastRenderedPageBreak/>
        <w:drawing>
          <wp:inline distT="0" distB="0" distL="0" distR="0">
            <wp:extent cx="6093332" cy="8068665"/>
            <wp:effectExtent l="0" t="0" r="3175" b="8890"/>
            <wp:docPr id="2" name="Рисунок 2" descr="C:\Users\vasia\source\repos\VasilevVV\NewRepository\LB55\Class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Classe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4" t="3344" r="3319" b="2480"/>
                    <a:stretch/>
                  </pic:blipFill>
                  <pic:spPr bwMode="auto">
                    <a:xfrm>
                      <a:off x="0" y="0"/>
                      <a:ext cx="6108480" cy="8088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38CF" w:rsidRDefault="00C742F0" w:rsidP="00C742F0">
      <w:pPr>
        <w:jc w:val="center"/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:rsidR="00F01B36" w:rsidRDefault="00F01B36" w:rsidP="00C742F0">
      <w:pPr>
        <w:jc w:val="center"/>
      </w:pPr>
    </w:p>
    <w:p w:rsidR="00F01B36" w:rsidRDefault="00F01B36">
      <w:pPr>
        <w:spacing w:after="160" w:line="259" w:lineRule="auto"/>
        <w:jc w:val="left"/>
      </w:pPr>
      <w:r>
        <w:br w:type="page"/>
      </w:r>
    </w:p>
    <w:p w:rsidR="005B7647" w:rsidRDefault="00C742F0" w:rsidP="00C742F0">
      <w:pPr>
        <w:pStyle w:val="2"/>
      </w:pPr>
      <w:bookmarkStart w:id="6" w:name="_Toc89853965"/>
      <w:r w:rsidRPr="00C742F0">
        <w:lastRenderedPageBreak/>
        <w:t>1.3 Описание классов, образующих связь типа «общее-частное»</w:t>
      </w:r>
      <w:bookmarkEnd w:id="6"/>
    </w:p>
    <w:p w:rsidR="00C742F0" w:rsidRDefault="007A6738" w:rsidP="005B7647">
      <w:pPr>
        <w:ind w:firstLine="851"/>
      </w:pPr>
      <w:r w:rsidRPr="007A6738">
        <w:t xml:space="preserve">В таблице 1 приведено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  <w:r w:rsidRPr="007A6738">
        <w:t xml:space="preserve"> с его свойствами и методами.</w:t>
      </w:r>
    </w:p>
    <w:p w:rsidR="00C742F0" w:rsidRDefault="007A6738" w:rsidP="00315848">
      <w:r w:rsidRPr="007A6738">
        <w:t xml:space="preserve">Таблица 1 –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2822"/>
        <w:gridCol w:w="763"/>
        <w:gridCol w:w="5760"/>
      </w:tblGrid>
      <w:tr w:rsidR="007A6738" w:rsidRPr="007A6738" w:rsidTr="007A6738">
        <w:tc>
          <w:tcPr>
            <w:tcW w:w="5000" w:type="pct"/>
            <w:gridSpan w:val="3"/>
            <w:vAlign w:val="center"/>
          </w:tcPr>
          <w:p w:rsidR="007A6738" w:rsidRPr="007A6738" w:rsidRDefault="007A6738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A6738" w:rsidRPr="007A6738" w:rsidTr="00A36555">
        <w:tc>
          <w:tcPr>
            <w:tcW w:w="5000" w:type="pct"/>
            <w:gridSpan w:val="3"/>
            <w:vAlign w:val="center"/>
          </w:tcPr>
          <w:p w:rsidR="007A6738" w:rsidRPr="007A6738" w:rsidRDefault="007A6738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1B69D9" w:rsidRPr="00063BCD">
              <w:rPr>
                <w:rFonts w:eastAsia="Calibri" w:cs="Times New Roman"/>
                <w:sz w:val="24"/>
                <w:lang w:val="en-US"/>
              </w:rPr>
              <w:t>IDiscount</w:t>
            </w:r>
            <w:proofErr w:type="spellEnd"/>
            <w:r w:rsidR="001B69D9" w:rsidRPr="001B69D9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1B69D9">
              <w:rPr>
                <w:rFonts w:eastAsia="Calibri" w:cs="Times New Roman"/>
                <w:sz w:val="24"/>
              </w:rPr>
              <w:t>интерфей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 w:rsidR="001B69D9">
              <w:rPr>
                <w:rFonts w:eastAsia="Calibri" w:cs="Times New Roman"/>
                <w:sz w:val="24"/>
              </w:rPr>
              <w:t>скидок</w:t>
            </w:r>
          </w:p>
        </w:tc>
      </w:tr>
      <w:tr w:rsidR="007A6738" w:rsidRPr="007A6738" w:rsidTr="00A36555">
        <w:tc>
          <w:tcPr>
            <w:tcW w:w="5000" w:type="pct"/>
            <w:gridSpan w:val="3"/>
            <w:vAlign w:val="center"/>
          </w:tcPr>
          <w:p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1B69D9" w:rsidRPr="007A6738" w:rsidTr="009927B0">
        <w:tc>
          <w:tcPr>
            <w:tcW w:w="1510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408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3081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1B69D9" w:rsidRPr="007A6738" w:rsidTr="009927B0">
        <w:tc>
          <w:tcPr>
            <w:tcW w:w="1510" w:type="pct"/>
            <w:vAlign w:val="center"/>
          </w:tcPr>
          <w:p w:rsidR="007A6738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</w:t>
            </w: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408" w:type="pct"/>
            <w:vAlign w:val="center"/>
          </w:tcPr>
          <w:p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3081" w:type="pct"/>
            <w:vAlign w:val="center"/>
          </w:tcPr>
          <w:p w:rsidR="001B69D9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 для расчета цены товара со скидкой.</w:t>
            </w:r>
          </w:p>
          <w:p w:rsidR="009927B0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:rsidR="00C742F0" w:rsidRDefault="00C742F0" w:rsidP="005B7647">
      <w:pPr>
        <w:ind w:firstLine="851"/>
      </w:pPr>
    </w:p>
    <w:p w:rsidR="00E72FD6" w:rsidRDefault="00E72FD6" w:rsidP="005B7647">
      <w:pPr>
        <w:ind w:firstLine="851"/>
      </w:pPr>
      <w:r>
        <w:t>В таблице 2</w:t>
      </w:r>
      <w:r w:rsidRPr="00E72FD6">
        <w:t xml:space="preserve"> приведено оп</w:t>
      </w:r>
      <w:r>
        <w:t xml:space="preserve">исание абстрактного класса </w:t>
      </w:r>
      <w:r>
        <w:rPr>
          <w:lang w:val="en-US"/>
        </w:rPr>
        <w:t>Discount</w:t>
      </w:r>
      <w:proofErr w:type="spellStart"/>
      <w:r w:rsidRPr="00E72FD6">
        <w:t>Base</w:t>
      </w:r>
      <w:proofErr w:type="spellEnd"/>
      <w:r w:rsidRPr="00E72FD6">
        <w:t xml:space="preserve"> с его полями, свойствами и методами</w:t>
      </w:r>
      <w:r w:rsidR="00315848">
        <w:t xml:space="preserve">, который реализуется интерфейсом </w:t>
      </w:r>
      <w:proofErr w:type="spellStart"/>
      <w:r w:rsidR="00315848">
        <w:rPr>
          <w:lang w:val="en-US"/>
        </w:rPr>
        <w:t>IDiscount</w:t>
      </w:r>
      <w:proofErr w:type="spellEnd"/>
      <w:r w:rsidRPr="00E72FD6">
        <w:t>.</w:t>
      </w:r>
    </w:p>
    <w:p w:rsidR="00E72FD6" w:rsidRDefault="00063BCD" w:rsidP="00315848">
      <w:r>
        <w:t>Таблица 2</w:t>
      </w:r>
      <w:r w:rsidR="00E72FD6" w:rsidRPr="007A6738">
        <w:t xml:space="preserve"> – Описание </w:t>
      </w:r>
      <w:r w:rsidR="00E72FD6">
        <w:t xml:space="preserve">класса </w:t>
      </w:r>
      <w:r w:rsidR="00E72FD6">
        <w:rPr>
          <w:lang w:val="en-US"/>
        </w:rPr>
        <w:t>Discount</w:t>
      </w:r>
      <w:proofErr w:type="spellStart"/>
      <w:r w:rsidR="00E72FD6" w:rsidRPr="00E72FD6">
        <w:t>Base</w:t>
      </w:r>
      <w:proofErr w:type="spellEnd"/>
    </w:p>
    <w:tbl>
      <w:tblPr>
        <w:tblStyle w:val="ab"/>
        <w:tblW w:w="5079" w:type="pct"/>
        <w:tblLayout w:type="fixed"/>
        <w:tblLook w:val="04A0" w:firstRow="1" w:lastRow="0" w:firstColumn="1" w:lastColumn="0" w:noHBand="0" w:noVBand="1"/>
      </w:tblPr>
      <w:tblGrid>
        <w:gridCol w:w="2406"/>
        <w:gridCol w:w="1133"/>
        <w:gridCol w:w="1133"/>
        <w:gridCol w:w="4821"/>
      </w:tblGrid>
      <w:tr w:rsidR="001B69D9" w:rsidRPr="007A6738" w:rsidTr="00701401">
        <w:tc>
          <w:tcPr>
            <w:tcW w:w="5000" w:type="pct"/>
            <w:gridSpan w:val="4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1B69D9" w:rsidRPr="007A6738" w:rsidTr="00701401">
        <w:tc>
          <w:tcPr>
            <w:tcW w:w="5000" w:type="pct"/>
            <w:gridSpan w:val="4"/>
          </w:tcPr>
          <w:p w:rsidR="001B69D9" w:rsidRPr="007A6738" w:rsidRDefault="001B69D9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063BCD" w:rsidRPr="00063BCD">
              <w:rPr>
                <w:rFonts w:eastAsia="Calibri" w:cs="Times New Roman"/>
                <w:i/>
                <w:sz w:val="24"/>
                <w:lang w:val="en-US"/>
              </w:rPr>
              <w:t>DiscountBase</w:t>
            </w:r>
            <w:proofErr w:type="spellEnd"/>
            <w:r w:rsidR="00063BCD"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063BCD">
              <w:rPr>
                <w:rFonts w:eastAsia="Calibri" w:cs="Times New Roman"/>
                <w:sz w:val="24"/>
              </w:rPr>
              <w:t xml:space="preserve">базовый абстрактный класс </w:t>
            </w:r>
            <w:r w:rsidRPr="007A6738">
              <w:rPr>
                <w:rFonts w:eastAsia="Calibri" w:cs="Times New Roman"/>
                <w:sz w:val="24"/>
              </w:rPr>
              <w:t xml:space="preserve">для </w:t>
            </w:r>
            <w:r>
              <w:rPr>
                <w:rFonts w:eastAsia="Calibri" w:cs="Times New Roman"/>
                <w:sz w:val="24"/>
              </w:rPr>
              <w:t>скидок.</w:t>
            </w:r>
          </w:p>
        </w:tc>
      </w:tr>
      <w:tr w:rsidR="001B69D9" w:rsidRPr="007A6738" w:rsidTr="00701401">
        <w:tc>
          <w:tcPr>
            <w:tcW w:w="5000" w:type="pct"/>
            <w:gridSpan w:val="4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597" w:type="pct"/>
          </w:tcPr>
          <w:p w:rsidR="001B69D9" w:rsidRPr="007A6738" w:rsidRDefault="001B69D9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39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1B69D9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</w:t>
            </w:r>
            <w:r w:rsidR="001B69D9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1B69D9" w:rsidRPr="001B69D9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597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:rsidTr="00701401">
        <w:tc>
          <w:tcPr>
            <w:tcW w:w="1267" w:type="pct"/>
            <w:vAlign w:val="center"/>
          </w:tcPr>
          <w:p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E72FD6" w:rsidRPr="007A6738" w:rsidTr="00701401">
        <w:tc>
          <w:tcPr>
            <w:tcW w:w="5000" w:type="pct"/>
            <w:gridSpan w:val="4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E72FD6" w:rsidRPr="00E72FD6" w:rsidRDefault="00315848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:rsidTr="00701401">
        <w:tc>
          <w:tcPr>
            <w:tcW w:w="126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063BCD" w:rsidRPr="007A6738" w:rsidTr="00701401">
        <w:tc>
          <w:tcPr>
            <w:tcW w:w="5000" w:type="pct"/>
            <w:gridSpan w:val="4"/>
            <w:vAlign w:val="center"/>
          </w:tcPr>
          <w:p w:rsidR="00063BCD" w:rsidRDefault="00063BCD" w:rsidP="00063BCD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Pr="00063BCD" w:rsidRDefault="00063BCD" w:rsidP="00063BCD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 w:rsidR="002E7B6D">
              <w:rPr>
                <w:rFonts w:eastAsia="Calibri" w:cs="Times New Roman"/>
                <w:sz w:val="24"/>
                <w:lang w:val="en-US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:rsidR="00E72FD6" w:rsidRPr="00063BCD" w:rsidRDefault="00063BCD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:rsidR="00E72FD6" w:rsidRPr="00E72FD6" w:rsidRDefault="00063BCD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39" w:type="pct"/>
            <w:vAlign w:val="center"/>
          </w:tcPr>
          <w:p w:rsidR="00E72FD6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9927B0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gramStart"/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proofErr w:type="gramEnd"/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  <w:r w:rsidR="009927B0">
              <w:rPr>
                <w:rFonts w:eastAsia="Calibri" w:cs="Times New Roman"/>
                <w:sz w:val="24"/>
              </w:rPr>
              <w:t xml:space="preserve">. </w:t>
            </w:r>
          </w:p>
          <w:p w:rsidR="00063BCD" w:rsidRPr="00063BCD" w:rsidRDefault="009927B0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 w:rsidRPr="009927B0">
              <w:rPr>
                <w:rFonts w:eastAsia="Calibri" w:cs="Times New Roman"/>
                <w:sz w:val="24"/>
              </w:rPr>
              <w:t>()</w:t>
            </w:r>
          </w:p>
        </w:tc>
        <w:tc>
          <w:tcPr>
            <w:tcW w:w="59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:rsidR="00315848" w:rsidRDefault="00315848" w:rsidP="00A36555">
      <w:pPr>
        <w:ind w:firstLine="851"/>
      </w:pPr>
    </w:p>
    <w:p w:rsidR="00A36555" w:rsidRDefault="00315848" w:rsidP="00A36555">
      <w:pPr>
        <w:ind w:firstLine="851"/>
      </w:pPr>
      <w:r>
        <w:lastRenderedPageBreak/>
        <w:t>В таблицах</w:t>
      </w:r>
      <w:r w:rsidR="00A36555">
        <w:t xml:space="preserve"> 3</w:t>
      </w:r>
      <w:r>
        <w:t>-4</w:t>
      </w:r>
      <w:r w:rsidR="00A36555" w:rsidRPr="00063BCD">
        <w:t xml:space="preserve"> приведен</w:t>
      </w:r>
      <w:r w:rsidR="00A36555">
        <w:t>о</w:t>
      </w:r>
      <w:r w:rsidR="00A36555" w:rsidRPr="00063BCD">
        <w:t xml:space="preserve"> описания класс</w:t>
      </w:r>
      <w:r>
        <w:t>ов</w:t>
      </w:r>
      <w:r w:rsidR="00A36555" w:rsidRPr="00063BCD">
        <w:t xml:space="preserve"> </w:t>
      </w:r>
      <w:proofErr w:type="spellStart"/>
      <w:r w:rsidR="00A36555" w:rsidRPr="00063BCD">
        <w:t>SertificateDiscoun</w:t>
      </w:r>
      <w:proofErr w:type="spellEnd"/>
      <w:r>
        <w:rPr>
          <w:lang w:val="en-US"/>
        </w:rPr>
        <w:t>t</w:t>
      </w:r>
      <w:r w:rsidRPr="00315848">
        <w:t xml:space="preserve"> </w:t>
      </w:r>
      <w:r>
        <w:t xml:space="preserve">и </w:t>
      </w:r>
      <w:proofErr w:type="spellStart"/>
      <w:r>
        <w:t>ProcentDiscoun</w:t>
      </w:r>
      <w:proofErr w:type="spellEnd"/>
      <w:r>
        <w:rPr>
          <w:lang w:val="en-US"/>
        </w:rPr>
        <w:t>t</w:t>
      </w:r>
      <w:r>
        <w:t>, которые</w:t>
      </w:r>
      <w:r w:rsidR="00A36555" w:rsidRPr="00063BCD">
        <w:t xml:space="preserve"> наследу</w:t>
      </w:r>
      <w:r>
        <w:t>ю</w:t>
      </w:r>
      <w:r w:rsidR="00A36555" w:rsidRPr="00063BCD">
        <w:t xml:space="preserve">тся от </w:t>
      </w:r>
      <w:r w:rsidR="00A36555">
        <w:rPr>
          <w:lang w:val="en-US"/>
        </w:rPr>
        <w:t>Discount</w:t>
      </w:r>
      <w:proofErr w:type="spellStart"/>
      <w:r w:rsidR="00A36555" w:rsidRPr="00E72FD6">
        <w:t>Base</w:t>
      </w:r>
      <w:proofErr w:type="spellEnd"/>
      <w:r w:rsidR="00A36555" w:rsidRPr="00063BCD">
        <w:t>.</w:t>
      </w:r>
    </w:p>
    <w:p w:rsidR="00A36555" w:rsidRDefault="00A36555" w:rsidP="00063BCD">
      <w:pPr>
        <w:ind w:firstLine="851"/>
      </w:pPr>
    </w:p>
    <w:p w:rsidR="00063BCD" w:rsidRDefault="00063BCD" w:rsidP="00315848">
      <w:r>
        <w:t>Таб</w:t>
      </w:r>
      <w:r w:rsidR="002E7B6D">
        <w:t>лица 3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Sertificate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4"/>
        <w:gridCol w:w="1133"/>
        <w:gridCol w:w="1137"/>
        <w:gridCol w:w="4675"/>
      </w:tblGrid>
      <w:tr w:rsidR="00063BCD" w:rsidRPr="007A6738" w:rsidTr="002E7B6D">
        <w:tc>
          <w:tcPr>
            <w:tcW w:w="5000" w:type="pct"/>
            <w:gridSpan w:val="4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063BCD" w:rsidRPr="00063BCD" w:rsidTr="002E7B6D">
        <w:tc>
          <w:tcPr>
            <w:tcW w:w="5000" w:type="pct"/>
            <w:gridSpan w:val="4"/>
          </w:tcPr>
          <w:p w:rsidR="00063BCD" w:rsidRPr="007A6738" w:rsidRDefault="00063BCD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063BCD">
              <w:rPr>
                <w:rFonts w:eastAsia="Calibri" w:cs="Times New Roman"/>
                <w:sz w:val="24"/>
                <w:lang w:val="en-US"/>
              </w:rPr>
              <w:t>SertificateDiscount</w:t>
            </w:r>
            <w:proofErr w:type="spellEnd"/>
            <w:r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скидок по сертификату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063BCD" w:rsidRPr="007A6738" w:rsidTr="002E7B6D">
        <w:tc>
          <w:tcPr>
            <w:tcW w:w="5000" w:type="pct"/>
            <w:gridSpan w:val="4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8" w:type="pct"/>
          </w:tcPr>
          <w:p w:rsidR="00063BCD" w:rsidRPr="007A6738" w:rsidRDefault="00063BCD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063BCD" w:rsidRPr="00E72FD6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063BCD" w:rsidRPr="001B69D9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Default="00063BCD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2E7B6D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2E7B6D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rPr>
          <w:trHeight w:val="324"/>
        </w:trPr>
        <w:tc>
          <w:tcPr>
            <w:tcW w:w="1286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:rsidR="00795F5B" w:rsidRDefault="00795F5B" w:rsidP="00795F5B">
      <w:pPr>
        <w:ind w:firstLine="851"/>
      </w:pPr>
    </w:p>
    <w:p w:rsidR="00795F5B" w:rsidRDefault="00795F5B" w:rsidP="00315848">
      <w:r>
        <w:t xml:space="preserve">Таблица </w:t>
      </w:r>
      <w:r w:rsidR="002C421D">
        <w:rPr>
          <w:lang w:val="en-US"/>
        </w:rPr>
        <w:t>4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Procent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5"/>
        <w:gridCol w:w="1135"/>
        <w:gridCol w:w="1133"/>
        <w:gridCol w:w="4676"/>
      </w:tblGrid>
      <w:tr w:rsidR="00795F5B" w:rsidRPr="007A6738" w:rsidTr="00A36555">
        <w:tc>
          <w:tcPr>
            <w:tcW w:w="5000" w:type="pct"/>
            <w:gridSpan w:val="4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95F5B" w:rsidRPr="00063BCD" w:rsidTr="00A36555">
        <w:tc>
          <w:tcPr>
            <w:tcW w:w="5000" w:type="pct"/>
            <w:gridSpan w:val="4"/>
          </w:tcPr>
          <w:p w:rsidR="00795F5B" w:rsidRPr="007A6738" w:rsidRDefault="00795F5B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795F5B">
              <w:rPr>
                <w:rFonts w:eastAsia="Calibri" w:cs="Times New Roman"/>
                <w:sz w:val="24"/>
                <w:lang w:val="en-US"/>
              </w:rPr>
              <w:t>ProcentDiscount</w:t>
            </w:r>
            <w:proofErr w:type="spellEnd"/>
            <w:r w:rsidRPr="00795F5B">
              <w:rPr>
                <w:rFonts w:eastAsia="Calibri" w:cs="Times New Roman"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процентных скидок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A36555">
        <w:tc>
          <w:tcPr>
            <w:tcW w:w="5000" w:type="pct"/>
            <w:gridSpan w:val="4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6" w:type="pct"/>
          </w:tcPr>
          <w:p w:rsidR="00795F5B" w:rsidRPr="007A6738" w:rsidRDefault="00795F5B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95F5B" w:rsidRPr="00E72FD6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95F5B" w:rsidRPr="001B69D9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Default="00795F5B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axProcent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аксимальная величина процентной скидки. Используется для валидации данных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inProcent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инимальная величина процентной скидки. Используется для валидации данных.</w:t>
            </w:r>
          </w:p>
        </w:tc>
      </w:tr>
      <w:tr w:rsidR="00701401" w:rsidRPr="007A6738" w:rsidTr="00A36555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lastRenderedPageBreak/>
              <w:t>Shop</w:t>
            </w:r>
          </w:p>
        </w:tc>
        <w:tc>
          <w:tcPr>
            <w:tcW w:w="607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A36555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:rsidR="00315848" w:rsidRDefault="00315848">
      <w:pPr>
        <w:spacing w:after="160" w:line="259" w:lineRule="auto"/>
        <w:jc w:val="left"/>
      </w:pPr>
    </w:p>
    <w:p w:rsidR="002C421D" w:rsidRDefault="002C421D">
      <w:pPr>
        <w:spacing w:after="160" w:line="259" w:lineRule="auto"/>
        <w:jc w:val="left"/>
      </w:pPr>
    </w:p>
    <w:p w:rsidR="00063BCD" w:rsidRDefault="00F20C94" w:rsidP="00F20C94">
      <w:pPr>
        <w:pStyle w:val="2"/>
      </w:pPr>
      <w:r w:rsidRPr="00F20C94">
        <w:t xml:space="preserve">1.4 Дерево ветвлений </w:t>
      </w:r>
      <w:proofErr w:type="spellStart"/>
      <w:r w:rsidRPr="00F20C94">
        <w:t>Git</w:t>
      </w:r>
      <w:proofErr w:type="spellEnd"/>
    </w:p>
    <w:p w:rsidR="00A36555" w:rsidRDefault="00F20C94" w:rsidP="005B7647">
      <w:pPr>
        <w:ind w:firstLine="851"/>
      </w:pPr>
      <w:r w:rsidRPr="00F20C94">
        <w:t xml:space="preserve">На рисунке 3 представлено дерево ветвлений </w:t>
      </w:r>
      <w:proofErr w:type="spellStart"/>
      <w:r w:rsidRPr="00F20C94">
        <w:t>Git</w:t>
      </w:r>
      <w:proofErr w:type="spellEnd"/>
      <w:r w:rsidRPr="00F20C94">
        <w:t>, полученное по окончании работы с проектом.</w:t>
      </w:r>
    </w:p>
    <w:p w:rsidR="00F20C94" w:rsidRDefault="00F20C94" w:rsidP="005B7647">
      <w:pPr>
        <w:ind w:firstLine="851"/>
      </w:pPr>
    </w:p>
    <w:p w:rsidR="00F20C94" w:rsidRDefault="008631C2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5C777D25" wp14:editId="7E56D52E">
            <wp:extent cx="2333625" cy="1764926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74666" b="24656"/>
                    <a:stretch/>
                  </pic:blipFill>
                  <pic:spPr bwMode="auto">
                    <a:xfrm>
                      <a:off x="0" y="0"/>
                      <a:ext cx="2348146" cy="177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3703" w:rsidRDefault="008631C2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49BB347B" wp14:editId="22C74703">
            <wp:extent cx="5967078" cy="20193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24853"/>
                    <a:stretch/>
                  </pic:blipFill>
                  <pic:spPr bwMode="auto">
                    <a:xfrm>
                      <a:off x="0" y="0"/>
                      <a:ext cx="5985935" cy="20256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0C94" w:rsidRDefault="00F20C94" w:rsidP="00A43703">
      <w:pPr>
        <w:jc w:val="center"/>
      </w:pPr>
      <w:r w:rsidRPr="00F20C94">
        <w:t>Рисунок 3 –</w:t>
      </w:r>
      <w:r>
        <w:t xml:space="preserve"> Дерево ветвлений </w:t>
      </w:r>
      <w:r w:rsidR="00A43703">
        <w:t xml:space="preserve">и </w:t>
      </w:r>
      <w:proofErr w:type="spellStart"/>
      <w:r w:rsidR="00A43703">
        <w:t>коммиты</w:t>
      </w:r>
      <w:proofErr w:type="spellEnd"/>
      <w:r w:rsidR="00A43703">
        <w:t xml:space="preserve"> в </w:t>
      </w:r>
      <w:proofErr w:type="spellStart"/>
      <w:r>
        <w:t>Git</w:t>
      </w:r>
      <w:proofErr w:type="spellEnd"/>
    </w:p>
    <w:p w:rsidR="008631C2" w:rsidRDefault="008631C2" w:rsidP="00A43703">
      <w:pPr>
        <w:jc w:val="center"/>
      </w:pPr>
    </w:p>
    <w:p w:rsidR="00A43703" w:rsidRDefault="00A43703">
      <w:pPr>
        <w:spacing w:after="160" w:line="259" w:lineRule="auto"/>
        <w:jc w:val="left"/>
      </w:pPr>
      <w:r>
        <w:br w:type="page"/>
      </w:r>
    </w:p>
    <w:p w:rsidR="00F20C94" w:rsidRDefault="00F20C94" w:rsidP="00F20C94">
      <w:pPr>
        <w:pStyle w:val="2"/>
      </w:pPr>
      <w:bookmarkStart w:id="7" w:name="_Toc89853967"/>
      <w:r w:rsidRPr="00F20C94">
        <w:lastRenderedPageBreak/>
        <w:t>1.5 Тестирование программы</w:t>
      </w:r>
      <w:bookmarkEnd w:id="7"/>
    </w:p>
    <w:p w:rsidR="00F20C94" w:rsidRDefault="00F20C94" w:rsidP="00F20C94">
      <w:pPr>
        <w:ind w:firstLine="851"/>
      </w:pPr>
      <w:r>
        <w:t>Далее приводится процесс функционального тестирования программы. Графический интерфейс пользователя представлен на рисунке 4.</w:t>
      </w:r>
    </w:p>
    <w:p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5BB0C4AC" wp14:editId="3822EABD">
            <wp:extent cx="3800475" cy="47720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 w:rsidRPr="00F20C94">
        <w:t>Рисунок 4 – Графический интерфейс пользователя</w:t>
      </w:r>
    </w:p>
    <w:p w:rsidR="00F20C94" w:rsidRDefault="00F20C94" w:rsidP="005B7647">
      <w:pPr>
        <w:ind w:firstLine="851"/>
      </w:pPr>
    </w:p>
    <w:p w:rsidR="00A43703" w:rsidRDefault="00A43703">
      <w:pPr>
        <w:spacing w:after="160" w:line="259" w:lineRule="auto"/>
        <w:jc w:val="left"/>
      </w:pPr>
      <w:r>
        <w:br w:type="page"/>
      </w:r>
    </w:p>
    <w:p w:rsidR="00F20C94" w:rsidRPr="00F20C94" w:rsidRDefault="00F20C94" w:rsidP="005B7647">
      <w:pPr>
        <w:ind w:firstLine="851"/>
        <w:rPr>
          <w:b/>
        </w:rPr>
      </w:pPr>
      <w:r w:rsidRPr="00F20C94">
        <w:rPr>
          <w:b/>
        </w:rPr>
        <w:lastRenderedPageBreak/>
        <w:t>1.5.1 Тестовый случай «Добавить скидку»</w:t>
      </w:r>
    </w:p>
    <w:p w:rsidR="00F20C94" w:rsidRDefault="00F20C94" w:rsidP="005B7647">
      <w:pPr>
        <w:ind w:firstLine="851"/>
      </w:pPr>
      <w:r w:rsidRPr="00F20C94">
        <w:t>Для добавления элемента необходимо вызвать соответствующую форму путём нажатия кнопки «Добавить</w:t>
      </w:r>
      <w:r>
        <w:t xml:space="preserve"> скидку</w:t>
      </w:r>
      <w:r w:rsidRPr="00F20C94">
        <w:t>» (рисунок 5).</w:t>
      </w:r>
    </w:p>
    <w:p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4DCCA410" wp14:editId="2C51CE20">
            <wp:extent cx="4905375" cy="47910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>
        <w:t>Рисунок 5 – Форма для добавления элемента</w:t>
      </w:r>
    </w:p>
    <w:p w:rsidR="00F20C94" w:rsidRDefault="00F20C94" w:rsidP="00F20C94">
      <w:pPr>
        <w:jc w:val="center"/>
      </w:pPr>
    </w:p>
    <w:p w:rsidR="00F20C94" w:rsidRDefault="00F20C94" w:rsidP="00F20C94">
      <w:pPr>
        <w:ind w:firstLine="851"/>
      </w:pPr>
      <w:r>
        <w:t xml:space="preserve">Параметры скидки можно ввести, выбрав соответствующий тип в выпадающем меню (бессрочная скидка по сертификату, временная скидка по сертификату, бессрочная процентная скидка, временная процентная скидка). </w:t>
      </w:r>
    </w:p>
    <w:p w:rsidR="00F20C94" w:rsidRDefault="00F20C94" w:rsidP="005B7647">
      <w:pPr>
        <w:ind w:firstLine="851"/>
      </w:pPr>
      <w:r w:rsidRPr="00F20C94">
        <w:t>После ввода данных необходимо нажать кнопку «ОК», элемент появится в таблице главной формы (рисунки 6 и 7).</w:t>
      </w:r>
    </w:p>
    <w:p w:rsidR="00F20C94" w:rsidRDefault="00F20C94" w:rsidP="00550E48">
      <w:pPr>
        <w:jc w:val="center"/>
      </w:pPr>
    </w:p>
    <w:p w:rsidR="00F20C94" w:rsidRDefault="00A43703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0066ED4" wp14:editId="3FCE0583">
            <wp:extent cx="4886325" cy="4943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494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>
        <w:t>Рисунок 6 – Заполнение полей</w:t>
      </w:r>
    </w:p>
    <w:p w:rsidR="00F20C94" w:rsidRDefault="00F20C94" w:rsidP="00550E48">
      <w:pPr>
        <w:jc w:val="center"/>
      </w:pPr>
    </w:p>
    <w:p w:rsidR="00F20C94" w:rsidRDefault="00A43703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DDB0FC3" wp14:editId="293E0699">
            <wp:extent cx="3800475" cy="47720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>
        <w:t>Рисунок 7 – Успешное добавление нового элемента</w:t>
      </w:r>
    </w:p>
    <w:p w:rsidR="00F20C94" w:rsidRDefault="00F20C94" w:rsidP="005B7647">
      <w:pPr>
        <w:ind w:firstLine="851"/>
      </w:pPr>
    </w:p>
    <w:p w:rsidR="00550E48" w:rsidRDefault="00F20C94" w:rsidP="005B7647">
      <w:pPr>
        <w:ind w:firstLine="851"/>
      </w:pPr>
      <w:r>
        <w:t>В программе предусмотрена система обработки некорректного ввода данных пользователем. При попытке ввести неправильную величину скидки (отрицательное число или не число)</w:t>
      </w:r>
      <w:r w:rsidR="00550E48">
        <w:t xml:space="preserve"> блокируется кнопка «ОК». Для того чтобы пользователь понимал, что именно требуется ввести, при наведении курсора на поле ввода выпадает </w:t>
      </w:r>
      <w:r w:rsidR="00550E48">
        <w:rPr>
          <w:lang w:val="en-US"/>
        </w:rPr>
        <w:t>ToolTip</w:t>
      </w:r>
      <w:r w:rsidR="00550E48">
        <w:t xml:space="preserve"> с сообщением «</w:t>
      </w:r>
      <w:r w:rsidR="00550E48" w:rsidRPr="00550E48">
        <w:t>Величина скидки может быть числом или десятичной дробью (через ',')</w:t>
      </w:r>
      <w:r w:rsidR="00550E48">
        <w:t xml:space="preserve">». Аналогичным образом обрабатываются и пустые значения в </w:t>
      </w:r>
      <w:proofErr w:type="spellStart"/>
      <w:r w:rsidR="00550E48">
        <w:rPr>
          <w:lang w:val="en-US"/>
        </w:rPr>
        <w:t>TextBox</w:t>
      </w:r>
      <w:proofErr w:type="spellEnd"/>
      <w:r w:rsidR="00550E48" w:rsidRPr="00550E48">
        <w:t xml:space="preserve"> </w:t>
      </w:r>
      <w:r w:rsidR="00550E48">
        <w:t xml:space="preserve">для ввода. </w:t>
      </w:r>
    </w:p>
    <w:p w:rsidR="00550E48" w:rsidRDefault="00550E48" w:rsidP="00550E48">
      <w:pPr>
        <w:jc w:val="center"/>
      </w:pPr>
    </w:p>
    <w:p w:rsidR="00550E48" w:rsidRDefault="0041085D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AE87AA4" wp14:editId="5F39D4BF">
            <wp:extent cx="5940425" cy="375475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jc w:val="center"/>
      </w:pPr>
      <w:r>
        <w:t>Рисунок 8 – Некорректный ввод</w:t>
      </w:r>
    </w:p>
    <w:p w:rsidR="00550E48" w:rsidRDefault="00550E48" w:rsidP="005B7647">
      <w:pPr>
        <w:ind w:firstLine="851"/>
      </w:pPr>
    </w:p>
    <w:p w:rsidR="00F20C94" w:rsidRDefault="00550E48" w:rsidP="005B7647">
      <w:pPr>
        <w:ind w:firstLine="851"/>
      </w:pPr>
      <w:r>
        <w:t>При неправильном вводе периода действия скидк</w:t>
      </w:r>
      <w:r w:rsidR="0041085D">
        <w:t>и появится сообщение об ошибке.</w:t>
      </w:r>
    </w:p>
    <w:p w:rsidR="0041085D" w:rsidRPr="00550E48" w:rsidRDefault="0041085D" w:rsidP="005B7647">
      <w:pPr>
        <w:ind w:firstLine="851"/>
      </w:pPr>
    </w:p>
    <w:p w:rsidR="00F20C94" w:rsidRDefault="0041085D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52EBCC50" wp14:editId="1C909EB4">
            <wp:extent cx="5940425" cy="325755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jc w:val="center"/>
      </w:pPr>
      <w:r>
        <w:t>Рисунок 9 – Некорректный ввод периода времени</w:t>
      </w:r>
    </w:p>
    <w:p w:rsidR="00550E48" w:rsidRPr="00550E48" w:rsidRDefault="00550E48" w:rsidP="005B7647">
      <w:pPr>
        <w:ind w:firstLine="851"/>
        <w:rPr>
          <w:b/>
        </w:rPr>
      </w:pPr>
      <w:r w:rsidRPr="00550E48">
        <w:rPr>
          <w:b/>
        </w:rPr>
        <w:lastRenderedPageBreak/>
        <w:t>1.5.2 Тестовый случай «Удалить элемент»</w:t>
      </w:r>
    </w:p>
    <w:p w:rsidR="00550E48" w:rsidRDefault="00550E48" w:rsidP="005B7647">
      <w:pPr>
        <w:ind w:firstLine="851"/>
      </w:pPr>
      <w:r>
        <w:t>Для удаления одного или нескольких элементов необходимо выбрать их в таблице и нажать на кнопку «Удалить» (рисунки 11-14).</w:t>
      </w:r>
    </w:p>
    <w:p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1585A523" wp14:editId="142AFD05">
            <wp:extent cx="2933700" cy="3745633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r="1807"/>
                    <a:stretch/>
                  </pic:blipFill>
                  <pic:spPr bwMode="auto">
                    <a:xfrm>
                      <a:off x="0" y="0"/>
                      <a:ext cx="2934019" cy="3746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C340202" wp14:editId="323DDE05">
            <wp:extent cx="2988000" cy="3751850"/>
            <wp:effectExtent l="0" t="0" r="3175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375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tabs>
          <w:tab w:val="left" w:pos="0"/>
        </w:tabs>
        <w:jc w:val="center"/>
      </w:pPr>
      <w:r w:rsidRPr="00550E48">
        <w:t>Рисунок 1</w:t>
      </w:r>
      <w:r>
        <w:t>2</w:t>
      </w:r>
      <w:r w:rsidRPr="00550E48">
        <w:t xml:space="preserve"> –</w:t>
      </w:r>
      <w:r w:rsidR="00341B76">
        <w:t xml:space="preserve"> Удаление одного элемента</w:t>
      </w:r>
    </w:p>
    <w:p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190844EF" wp14:editId="17B6377D">
            <wp:extent cx="2952000" cy="3706647"/>
            <wp:effectExtent l="0" t="0" r="127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>
        <w:rPr>
          <w:noProof/>
          <w:lang w:eastAsia="ru-RU"/>
        </w:rPr>
        <w:drawing>
          <wp:inline distT="0" distB="0" distL="0" distR="0" wp14:anchorId="1ABB60EB" wp14:editId="2181D27E">
            <wp:extent cx="2952000" cy="3706647"/>
            <wp:effectExtent l="0" t="0" r="127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jc w:val="center"/>
      </w:pPr>
      <w:r>
        <w:t xml:space="preserve">Рисунок 13 – </w:t>
      </w:r>
      <w:r w:rsidR="00341B76">
        <w:t>Удаление нескольких элементов</w:t>
      </w:r>
    </w:p>
    <w:p w:rsidR="00550E48" w:rsidRPr="009606D9" w:rsidRDefault="009606D9" w:rsidP="005B7647">
      <w:pPr>
        <w:ind w:firstLine="851"/>
        <w:rPr>
          <w:b/>
        </w:rPr>
      </w:pPr>
      <w:r w:rsidRPr="009606D9">
        <w:rPr>
          <w:b/>
        </w:rPr>
        <w:lastRenderedPageBreak/>
        <w:t>1.5.3 Тестовый случай «Найти элемент»</w:t>
      </w:r>
    </w:p>
    <w:p w:rsidR="00550E48" w:rsidRDefault="009606D9" w:rsidP="005B7647">
      <w:pPr>
        <w:ind w:firstLine="851"/>
      </w:pPr>
      <w:r w:rsidRPr="009606D9">
        <w:t>Для поиска элементов в списке необходимо нажать кнопку «Н</w:t>
      </w:r>
      <w:r w:rsidR="00197384">
        <w:t>айти»</w:t>
      </w:r>
      <w:r w:rsidRPr="009606D9">
        <w:t>. Откроется соответствую</w:t>
      </w:r>
      <w:r w:rsidR="00197384">
        <w:t>щая форма для поиска (рисунок 15</w:t>
      </w:r>
      <w:r w:rsidRPr="009606D9">
        <w:t>).</w:t>
      </w:r>
    </w:p>
    <w:p w:rsidR="00197384" w:rsidRDefault="00721771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3CE3078B" wp14:editId="62CD324D">
            <wp:extent cx="1994339" cy="2952750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26249" cy="2999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ru-RU"/>
        </w:rPr>
        <w:drawing>
          <wp:inline distT="0" distB="0" distL="0" distR="0" wp14:anchorId="673DB4BC" wp14:editId="01592589">
            <wp:extent cx="2350439" cy="2951304"/>
            <wp:effectExtent l="0" t="0" r="0" b="190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63583" cy="2967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15 – Форма для поиска</w:t>
      </w:r>
    </w:p>
    <w:p w:rsidR="00197384" w:rsidRDefault="00197384" w:rsidP="00197384">
      <w:pPr>
        <w:ind w:firstLine="851"/>
      </w:pPr>
      <w:r w:rsidRPr="00197384">
        <w:t>Далее пользователь выбирает параметры, по которым требуется найти элемент, вводит значения этих параметров и нажимает кнопку «</w:t>
      </w:r>
      <w:r>
        <w:t>Искать</w:t>
      </w:r>
      <w:r w:rsidRPr="00197384">
        <w:t>» (рисунки 16 и 17).</w:t>
      </w:r>
      <w:r>
        <w:t xml:space="preserve"> Для поиска скидок по магазину предусмотрен выпадающий список всех существующих магазинов из главной формы (рисунок 18).</w:t>
      </w:r>
    </w:p>
    <w:p w:rsidR="00197384" w:rsidRDefault="00721771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270BE323" wp14:editId="50D1F1E2">
            <wp:extent cx="2289925" cy="3390383"/>
            <wp:effectExtent l="0" t="0" r="0" b="63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01025" cy="3406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2EC2D44A" wp14:editId="25C0A1E9">
            <wp:extent cx="2700000" cy="3390226"/>
            <wp:effectExtent l="0" t="0" r="5715" b="127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3390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16 – Поиск элемента по типу</w:t>
      </w:r>
    </w:p>
    <w:p w:rsidR="00341B76" w:rsidRDefault="00721771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E89FB0E" wp14:editId="0ACAD8B8">
            <wp:extent cx="2561094" cy="37052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65965" cy="3712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6F6F89A7" wp14:editId="53968AA9">
            <wp:extent cx="2952750" cy="3707589"/>
            <wp:effectExtent l="0" t="0" r="0" b="762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57026" cy="3712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 xml:space="preserve">Рисунок 18 – </w:t>
      </w:r>
      <w:r w:rsidR="00341B76">
        <w:t>Поиск по существующим магазинам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>
        <w:t>Для того, чтобы сбросить фильтр, предусмотрена соответствующая кнопка «Сбросить фильтр» (рисунок 19).</w:t>
      </w:r>
    </w:p>
    <w:p w:rsidR="00197384" w:rsidRDefault="00721771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3691A49A" wp14:editId="33BAB371">
            <wp:extent cx="3057525" cy="3839149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64745" cy="3848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19 – Сброс условий поиска</w:t>
      </w:r>
    </w:p>
    <w:p w:rsidR="00197384" w:rsidRPr="00197384" w:rsidRDefault="00197384" w:rsidP="00197384">
      <w:pPr>
        <w:ind w:firstLine="851"/>
        <w:rPr>
          <w:b/>
        </w:rPr>
      </w:pPr>
      <w:bookmarkStart w:id="8" w:name="_GoBack"/>
      <w:bookmarkEnd w:id="8"/>
      <w:r w:rsidRPr="00197384">
        <w:rPr>
          <w:b/>
        </w:rPr>
        <w:lastRenderedPageBreak/>
        <w:t>1.5.4 Тестовый случай «</w:t>
      </w:r>
      <w:r>
        <w:rPr>
          <w:b/>
        </w:rPr>
        <w:t>Рассчитать цену</w:t>
      </w:r>
      <w:r w:rsidRPr="00197384">
        <w:rPr>
          <w:b/>
        </w:rPr>
        <w:t>»</w:t>
      </w:r>
    </w:p>
    <w:p w:rsidR="00670D1D" w:rsidRDefault="00670D1D" w:rsidP="00670D1D">
      <w:pPr>
        <w:ind w:firstLine="851"/>
      </w:pPr>
      <w:r>
        <w:t xml:space="preserve">Для расчета цены товара после применения скидки предусмотрено отдельные управляющие компоненты: «Рассчитать цену». </w:t>
      </w:r>
    </w:p>
    <w:p w:rsidR="00670D1D" w:rsidRDefault="00670D1D" w:rsidP="00670D1D">
      <w:pPr>
        <w:jc w:val="center"/>
      </w:pPr>
      <w:r>
        <w:rPr>
          <w:noProof/>
          <w:lang w:eastAsia="ru-RU"/>
        </w:rPr>
        <w:drawing>
          <wp:inline distT="0" distB="0" distL="0" distR="0" wp14:anchorId="68924ADA" wp14:editId="651D5A2F">
            <wp:extent cx="1266825" cy="1343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D1D" w:rsidRDefault="00670D1D" w:rsidP="00670D1D">
      <w:pPr>
        <w:jc w:val="center"/>
      </w:pPr>
      <w:r>
        <w:t>Рисунок 18 – Расчет цены товара</w:t>
      </w:r>
    </w:p>
    <w:p w:rsidR="00670D1D" w:rsidRDefault="00670D1D" w:rsidP="00670D1D">
      <w:pPr>
        <w:ind w:firstLine="851"/>
      </w:pPr>
    </w:p>
    <w:p w:rsidR="00197384" w:rsidRDefault="00670D1D" w:rsidP="00670D1D">
      <w:pPr>
        <w:ind w:firstLine="851"/>
      </w:pPr>
      <w:r>
        <w:t>Пользователю необходимо ввести стоимость какого-либо товара в виде положительного числа (в том числе десятичные дроби), после этого становится доступна кнопка «Рассчитать». Расчет будет производиться для одной или нескольких выбранных скидок в таблице.</w:t>
      </w:r>
    </w:p>
    <w:p w:rsidR="00197384" w:rsidRDefault="00670D1D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3B049FF" wp14:editId="7E87C99C">
            <wp:extent cx="3717031" cy="46672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17883" cy="466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D1D" w:rsidRDefault="00670D1D" w:rsidP="00670D1D">
      <w:pPr>
        <w:jc w:val="center"/>
      </w:pPr>
      <w:r>
        <w:t>Рисунок 19 – Расчет цены одной скидки</w:t>
      </w:r>
    </w:p>
    <w:p w:rsidR="00670D1D" w:rsidRDefault="00670D1D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C7867AB" wp14:editId="481C5401">
            <wp:extent cx="3800475" cy="47720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D1D" w:rsidRDefault="00670D1D" w:rsidP="00670D1D">
      <w:pPr>
        <w:jc w:val="center"/>
      </w:pPr>
      <w:r>
        <w:t>Рисунок 19 – Расчет цены нескольких скидок</w:t>
      </w:r>
    </w:p>
    <w:p w:rsidR="00197384" w:rsidRDefault="00197384" w:rsidP="00197384">
      <w:pPr>
        <w:jc w:val="center"/>
      </w:pPr>
    </w:p>
    <w:p w:rsidR="00DA32BF" w:rsidRDefault="00DA32BF" w:rsidP="00197384">
      <w:pPr>
        <w:jc w:val="center"/>
      </w:pPr>
    </w:p>
    <w:p w:rsidR="00197384" w:rsidRPr="00197384" w:rsidRDefault="00197384" w:rsidP="005B7647">
      <w:pPr>
        <w:ind w:firstLine="851"/>
        <w:rPr>
          <w:b/>
        </w:rPr>
      </w:pPr>
      <w:r>
        <w:rPr>
          <w:b/>
        </w:rPr>
        <w:t>1.5.5</w:t>
      </w:r>
      <w:r w:rsidRPr="00197384">
        <w:rPr>
          <w:b/>
        </w:rPr>
        <w:t xml:space="preserve"> Тестовый случай «Сохранить данные»</w:t>
      </w:r>
    </w:p>
    <w:p w:rsidR="00197384" w:rsidRDefault="00197384" w:rsidP="005B7647">
      <w:pPr>
        <w:ind w:firstLine="851"/>
      </w:pPr>
      <w:r w:rsidRPr="00197384">
        <w:t>Для сохранения данных в таблице не</w:t>
      </w:r>
      <w:r>
        <w:t>обходимо нажать на панели «Файл\Сохранить» (рисунок 20</w:t>
      </w:r>
      <w:r w:rsidRPr="00197384">
        <w:t>). Откроется системный диалог сохранения файла, где пользователь выбирает директорию и указывает имя файла (рисунок 2</w:t>
      </w:r>
      <w:r>
        <w:t>1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06C8D86" wp14:editId="20049720">
            <wp:extent cx="3819525" cy="48006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0 – Сохранение данных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FE583A2" wp14:editId="6EE2F746">
            <wp:extent cx="5940425" cy="3347085"/>
            <wp:effectExtent l="0" t="0" r="3175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1 – Сохранение файла</w:t>
      </w:r>
    </w:p>
    <w:p w:rsidR="00197384" w:rsidRDefault="00197384" w:rsidP="005B7647">
      <w:pPr>
        <w:ind w:firstLine="851"/>
      </w:pPr>
      <w:r w:rsidRPr="00197384">
        <w:lastRenderedPageBreak/>
        <w:t>После сохранения данных в файл появится соотв</w:t>
      </w:r>
      <w:r>
        <w:t>етствующее сообщение (рисунки 22 и 23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1B1843EC" wp14:editId="4AE52DAB">
            <wp:extent cx="2152650" cy="14478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2</w:t>
      </w:r>
      <w:r w:rsidRPr="00197384">
        <w:t xml:space="preserve"> – Сообщение о сохранении файла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4316860" wp14:editId="0337A45C">
            <wp:extent cx="5940425" cy="4126865"/>
            <wp:effectExtent l="0" t="0" r="3175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3 – Результат сохранения файла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197384" w:rsidRDefault="00197384" w:rsidP="005B7647">
      <w:pPr>
        <w:ind w:firstLine="851"/>
      </w:pPr>
      <w:r w:rsidRPr="00197384">
        <w:lastRenderedPageBreak/>
        <w:t>В случае, если таблица пуста, сохранение не производится (рисунок 2</w:t>
      </w:r>
      <w:r>
        <w:t>4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22F1A205" wp14:editId="11D687EA">
            <wp:extent cx="3838575" cy="481965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4 – Результат нажатия на кнопку «Сохранить данные» при пустой таблице</w:t>
      </w:r>
    </w:p>
    <w:p w:rsidR="00197384" w:rsidRDefault="00197384" w:rsidP="005B7647">
      <w:pPr>
        <w:ind w:firstLine="851"/>
      </w:pPr>
    </w:p>
    <w:p w:rsidR="00DA32BF" w:rsidRDefault="00DA32BF">
      <w:pPr>
        <w:spacing w:after="160" w:line="259" w:lineRule="auto"/>
        <w:jc w:val="left"/>
      </w:pPr>
      <w:r>
        <w:br w:type="page"/>
      </w:r>
    </w:p>
    <w:p w:rsidR="00197384" w:rsidRPr="00197384" w:rsidRDefault="00197384" w:rsidP="005B7647">
      <w:pPr>
        <w:ind w:firstLine="851"/>
        <w:rPr>
          <w:b/>
        </w:rPr>
      </w:pPr>
      <w:r>
        <w:rPr>
          <w:b/>
        </w:rPr>
        <w:lastRenderedPageBreak/>
        <w:t>1.5.6</w:t>
      </w:r>
      <w:r w:rsidRPr="00197384">
        <w:rPr>
          <w:b/>
        </w:rPr>
        <w:t xml:space="preserve"> Тестовый случай «</w:t>
      </w:r>
      <w:r>
        <w:rPr>
          <w:b/>
        </w:rPr>
        <w:t>Открыть</w:t>
      </w:r>
      <w:r w:rsidRPr="00197384">
        <w:rPr>
          <w:b/>
        </w:rPr>
        <w:t xml:space="preserve"> данные»</w:t>
      </w:r>
    </w:p>
    <w:p w:rsidR="00197384" w:rsidRDefault="00197384" w:rsidP="005B7647">
      <w:pPr>
        <w:ind w:firstLine="851"/>
      </w:pPr>
      <w:r w:rsidRPr="00197384">
        <w:t>Для загрузки данных в таблицу необходимо нажать на со</w:t>
      </w:r>
      <w:r>
        <w:t>ответствующую кнопку (рисунок 25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293CD0A" wp14:editId="7437A2E7">
            <wp:extent cx="2880000" cy="3617910"/>
            <wp:effectExtent l="0" t="0" r="0" b="190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61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 w:rsidRPr="00197384">
        <w:t>Рисунок 2</w:t>
      </w:r>
      <w:r>
        <w:t>5</w:t>
      </w:r>
      <w:r w:rsidRPr="00197384">
        <w:t xml:space="preserve"> – Загрузить данные в таблицу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 w:rsidRPr="00197384">
        <w:t>Далее откроется системный диалог загрузки файла (рисунок 2</w:t>
      </w:r>
      <w:r>
        <w:t>6</w:t>
      </w:r>
      <w:r w:rsidRPr="00197384">
        <w:t>). После успешной загрузк</w:t>
      </w:r>
      <w:r>
        <w:t>и появится сообщение (рисунки 27 и 28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t>5</w:t>
      </w:r>
      <w:r>
        <w:rPr>
          <w:noProof/>
          <w:lang w:eastAsia="ru-RU"/>
        </w:rPr>
        <w:drawing>
          <wp:inline distT="0" distB="0" distL="0" distR="0" wp14:anchorId="17B86EBD" wp14:editId="1EB41A5A">
            <wp:extent cx="5040000" cy="2839746"/>
            <wp:effectExtent l="0" t="0" r="825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39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6 – Выбор файла для загрузки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11A69087" wp14:editId="1E8ABA18">
            <wp:extent cx="2152650" cy="1447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7 – Сообщение, информирующее об успешной загрузке файла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1D40F2A" wp14:editId="78B88269">
            <wp:extent cx="3800475" cy="47720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8 – Результат загрузки данных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 w:rsidRPr="00197384">
        <w:t xml:space="preserve">В случае, если </w:t>
      </w:r>
      <w:r>
        <w:t>файл</w:t>
      </w:r>
      <w:r w:rsidRPr="00197384">
        <w:t xml:space="preserve"> не соответствует установленному формату, появится соотв</w:t>
      </w:r>
      <w:r>
        <w:t>етствующее сообщение (рисунок 29</w:t>
      </w:r>
      <w:r w:rsidRPr="00197384">
        <w:t>).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A2B08D7" wp14:editId="6121291B">
            <wp:extent cx="3848100" cy="47815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478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 w:rsidRPr="00197384">
        <w:t>Рисунок 28 – Загрузка повреждённого файла</w:t>
      </w:r>
    </w:p>
    <w:p w:rsidR="00E13BFB" w:rsidRDefault="00E13BFB" w:rsidP="00197384">
      <w:pPr>
        <w:jc w:val="center"/>
      </w:pPr>
    </w:p>
    <w:p w:rsidR="00E13BFB" w:rsidRDefault="00E13BFB">
      <w:pPr>
        <w:spacing w:after="160" w:line="259" w:lineRule="auto"/>
        <w:jc w:val="left"/>
      </w:pPr>
      <w:r>
        <w:br w:type="page"/>
      </w:r>
    </w:p>
    <w:p w:rsidR="00197384" w:rsidRDefault="00197384" w:rsidP="00197384">
      <w:pPr>
        <w:pStyle w:val="1"/>
      </w:pPr>
      <w:bookmarkStart w:id="9" w:name="_Toc89853968"/>
      <w:r w:rsidRPr="00197384">
        <w:lastRenderedPageBreak/>
        <w:t>СПИСОК ИСПОЛЬЗОВАННЫХ ИСТОЧНИКОВ</w:t>
      </w:r>
      <w:bookmarkEnd w:id="9"/>
    </w:p>
    <w:p w:rsidR="00197384" w:rsidRDefault="00197384" w:rsidP="00197384">
      <w:pPr>
        <w:pStyle w:val="a8"/>
        <w:numPr>
          <w:ilvl w:val="0"/>
          <w:numId w:val="4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>
        <w:rPr>
          <w:lang w:val="en-US"/>
        </w:rPr>
        <w:t>ISBN</w:t>
      </w:r>
      <w:r>
        <w:t xml:space="preserve"> 978-5-4332-0185-9.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>
      <w:pPr>
        <w:spacing w:after="160" w:line="259" w:lineRule="auto"/>
        <w:jc w:val="left"/>
      </w:pPr>
      <w:r>
        <w:br w:type="page"/>
      </w:r>
    </w:p>
    <w:p w:rsidR="00197384" w:rsidRPr="00197384" w:rsidRDefault="00197384" w:rsidP="00197384">
      <w:pPr>
        <w:pStyle w:val="1"/>
        <w:spacing w:after="4680"/>
        <w:rPr>
          <w:rFonts w:eastAsia="Calibri"/>
        </w:rPr>
      </w:pPr>
      <w:bookmarkStart w:id="10" w:name="_Toc74956679"/>
      <w:bookmarkStart w:id="11" w:name="_Toc74829070"/>
      <w:bookmarkStart w:id="12" w:name="_Toc89853969"/>
      <w:r w:rsidRPr="00197384">
        <w:rPr>
          <w:rFonts w:eastAsia="Calibri"/>
        </w:rPr>
        <w:lastRenderedPageBreak/>
        <w:t>ПРИЛОЖЕНИЕ А</w:t>
      </w:r>
      <w:bookmarkEnd w:id="10"/>
      <w:bookmarkEnd w:id="11"/>
      <w:bookmarkEnd w:id="12"/>
    </w:p>
    <w:p w:rsidR="00197384" w:rsidRPr="00197384" w:rsidRDefault="00197384" w:rsidP="00197384">
      <w:pPr>
        <w:jc w:val="center"/>
        <w:rPr>
          <w:rFonts w:eastAsia="Calibri" w:cs="Times New Roman"/>
          <w:b/>
          <w:bCs/>
        </w:rPr>
      </w:pPr>
      <w:r w:rsidRPr="00197384">
        <w:rPr>
          <w:rFonts w:eastAsia="Calibri" w:cs="Times New Roman"/>
          <w:b/>
          <w:bCs/>
        </w:rPr>
        <w:t>Техническое задание на создание автоматизированной системы</w:t>
      </w:r>
    </w:p>
    <w:p w:rsidR="00197384" w:rsidRPr="00197384" w:rsidRDefault="00197384" w:rsidP="00197384">
      <w:pPr>
        <w:jc w:val="center"/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Программа для расчёта </w:t>
      </w:r>
      <w:r>
        <w:rPr>
          <w:rFonts w:eastAsia="Calibri" w:cs="Times New Roman"/>
        </w:rPr>
        <w:t>скидок</w:t>
      </w:r>
    </w:p>
    <w:p w:rsidR="00197384" w:rsidRPr="00197384" w:rsidRDefault="00197384" w:rsidP="00197384">
      <w:pPr>
        <w:spacing w:before="4200"/>
        <w:rPr>
          <w:rFonts w:eastAsia="Calibri" w:cs="Times New Roman"/>
        </w:rPr>
      </w:pPr>
      <w:r w:rsidRPr="00197384">
        <w:rPr>
          <w:rFonts w:eastAsia="Calibri" w:cs="Times New Roman"/>
        </w:rPr>
        <w:t>Разработчик:</w:t>
      </w:r>
      <w:r w:rsidR="00E13BFB">
        <w:rPr>
          <w:rFonts w:eastAsia="Calibri" w:cs="Times New Roman"/>
        </w:rPr>
        <w:t xml:space="preserve"> студент гр. О-5КМ91 НИ ТПУ Васильев В. В</w:t>
      </w:r>
      <w:r w:rsidRPr="00197384">
        <w:rPr>
          <w:rFonts w:eastAsia="Calibri" w:cs="Times New Roman"/>
        </w:rPr>
        <w:t>.</w:t>
      </w:r>
    </w:p>
    <w:p w:rsidR="00197384" w:rsidRPr="00197384" w:rsidRDefault="00197384" w:rsidP="00197384">
      <w:pPr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Заказчик: Канд. </w:t>
      </w:r>
      <w:proofErr w:type="spellStart"/>
      <w:r w:rsidRPr="00197384">
        <w:rPr>
          <w:rFonts w:eastAsia="Calibri" w:cs="Times New Roman"/>
        </w:rPr>
        <w:t>техн</w:t>
      </w:r>
      <w:proofErr w:type="spellEnd"/>
      <w:r w:rsidRPr="00197384">
        <w:rPr>
          <w:rFonts w:eastAsia="Calibri" w:cs="Times New Roman"/>
        </w:rPr>
        <w:t xml:space="preserve">. наук, доцент каф. КСУП ТУСУР </w:t>
      </w:r>
      <w:proofErr w:type="spellStart"/>
      <w:r w:rsidRPr="00197384">
        <w:rPr>
          <w:rFonts w:eastAsia="Calibri" w:cs="Times New Roman"/>
        </w:rPr>
        <w:t>Калентьев</w:t>
      </w:r>
      <w:proofErr w:type="spellEnd"/>
      <w:r w:rsidRPr="00197384">
        <w:rPr>
          <w:rFonts w:eastAsia="Calibri" w:cs="Times New Roman"/>
        </w:rPr>
        <w:t xml:space="preserve"> А. А.</w:t>
      </w:r>
    </w:p>
    <w:p w:rsidR="00197384" w:rsidRPr="00197384" w:rsidRDefault="00E13BFB" w:rsidP="00197384">
      <w:pPr>
        <w:spacing w:before="1800"/>
        <w:jc w:val="center"/>
        <w:rPr>
          <w:rFonts w:eastAsia="Calibri" w:cs="Times New Roman"/>
        </w:rPr>
      </w:pPr>
      <w:r>
        <w:rPr>
          <w:rFonts w:eastAsia="Calibri" w:cs="Times New Roman"/>
        </w:rPr>
        <w:t xml:space="preserve">Томск – </w:t>
      </w:r>
      <w:r w:rsidR="00197384" w:rsidRPr="00197384">
        <w:rPr>
          <w:rFonts w:eastAsia="Calibri" w:cs="Times New Roman"/>
        </w:rPr>
        <w:t>2021</w:t>
      </w:r>
    </w:p>
    <w:p w:rsidR="00197384" w:rsidRDefault="00197384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1 Общие сведения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1 Полное наименование системы и её условное обозначение</w:t>
      </w:r>
    </w:p>
    <w:p w:rsidR="004F5318" w:rsidRDefault="004F5318" w:rsidP="004F5318">
      <w:r>
        <w:t>Полное наименование: «Программа для расчёта скидок».</w:t>
      </w:r>
    </w:p>
    <w:p w:rsidR="004F5318" w:rsidRDefault="004F5318" w:rsidP="004F5318">
      <w:r>
        <w:t>Условное обозначение: Система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2 Наименование предприятий разработчика и заказчика системы</w:t>
      </w:r>
    </w:p>
    <w:p w:rsidR="004F5318" w:rsidRDefault="004F5318" w:rsidP="004F5318">
      <w:r>
        <w:t xml:space="preserve">Заказчик: 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:rsidR="004F5318" w:rsidRDefault="004F5318" w:rsidP="004F5318">
      <w:r>
        <w:t xml:space="preserve">Разработчик: Студент гр. О-5КМ91 НИ ТПУ </w:t>
      </w:r>
      <w:r>
        <w:rPr>
          <w:rFonts w:eastAsia="Calibri" w:cs="Times New Roman"/>
        </w:rPr>
        <w:t>Васильев В. В</w:t>
      </w:r>
      <w:r w:rsidRPr="00197384">
        <w:rPr>
          <w:rFonts w:eastAsia="Calibri" w:cs="Times New Roman"/>
        </w:rPr>
        <w:t>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3 Плановые сроки начала и окончания работы по созданию системы</w:t>
      </w:r>
    </w:p>
    <w:p w:rsidR="004F5318" w:rsidRDefault="004F5318" w:rsidP="004F5318">
      <w:r>
        <w:t>Начало работ: 01 ноября 2021 г.</w:t>
      </w:r>
    </w:p>
    <w:p w:rsidR="00197384" w:rsidRDefault="004F5318" w:rsidP="004F5318">
      <w:r>
        <w:t>Окончание работ: 15 декабря 2021 г.</w:t>
      </w:r>
    </w:p>
    <w:p w:rsidR="004F5318" w:rsidRDefault="004F5318" w:rsidP="005B7647">
      <w:pPr>
        <w:ind w:firstLine="851"/>
      </w:pPr>
    </w:p>
    <w:p w:rsidR="00197384" w:rsidRDefault="00197384" w:rsidP="005B7647">
      <w:pPr>
        <w:ind w:firstLine="851"/>
      </w:pP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2 Назначение и цели создания системы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2.1 Назначение системы</w:t>
      </w:r>
    </w:p>
    <w:p w:rsidR="004F5318" w:rsidRDefault="004F5318" w:rsidP="004F5318">
      <w:pPr>
        <w:ind w:firstLine="851"/>
      </w:pPr>
      <w:r>
        <w:t>Система предназначена для расчёта цены после применения скидок: бессрочная по сертификату, временная по сертификату, бессрочная процентная, временная процентная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2.2 Цели создания системы</w:t>
      </w:r>
    </w:p>
    <w:p w:rsidR="004F5318" w:rsidRDefault="004F5318" w:rsidP="004F5318">
      <w:pPr>
        <w:ind w:firstLine="851"/>
      </w:pPr>
      <w:r>
        <w:t>Система создаётся в целях сокращения трудозатрат кассиров при расчётах цены товара после применения скидки.</w:t>
      </w: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3 Характеристика объектов автоматизации</w:t>
      </w:r>
    </w:p>
    <w:p w:rsidR="004F5318" w:rsidRDefault="004F5318" w:rsidP="004F5318">
      <w:pPr>
        <w:ind w:firstLine="851"/>
      </w:pPr>
      <w:r>
        <w:t>Вычисление цены товара со скидкой может пригодиться в любой сфере жизнедеятельности человека. Например, при работе в торговом центре.</w:t>
      </w:r>
    </w:p>
    <w:p w:rsidR="004F5318" w:rsidRDefault="004F5318" w:rsidP="004F5318">
      <w:pPr>
        <w:ind w:firstLine="851"/>
      </w:pPr>
      <w:r>
        <w:t>Поскольку такие расчёты выполняются продавцами при выполнении продажи ежедневно, представляется целесообразным автоматизировать этот процесс.</w:t>
      </w: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lastRenderedPageBreak/>
        <w:t>4 Требования к системе</w:t>
      </w:r>
    </w:p>
    <w:p w:rsidR="004F5318" w:rsidRPr="004F5318" w:rsidRDefault="004F5318" w:rsidP="004F5318">
      <w:pPr>
        <w:rPr>
          <w:rFonts w:eastAsia="Calibri" w:cs="Times New Roman"/>
        </w:rPr>
      </w:pPr>
      <w:r w:rsidRPr="004F5318">
        <w:rPr>
          <w:rFonts w:eastAsia="Calibri" w:cs="Times New Roman"/>
        </w:rPr>
        <w:t>Таблица 4.1 – Префиксы мнемонических идентификаторов требований и их расшифровка</w:t>
      </w:r>
    </w:p>
    <w:tbl>
      <w:tblPr>
        <w:tblStyle w:val="22"/>
        <w:tblW w:w="5000" w:type="pct"/>
        <w:tblInd w:w="0" w:type="dxa"/>
        <w:tblLook w:val="04A0" w:firstRow="1" w:lastRow="0" w:firstColumn="1" w:lastColumn="0" w:noHBand="0" w:noVBand="1"/>
      </w:tblPr>
      <w:tblGrid>
        <w:gridCol w:w="1385"/>
        <w:gridCol w:w="7960"/>
      </w:tblGrid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Префик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Тип требования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Архитектурное требование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рограммной или аппаратной совместимости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D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структуре данных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F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Функциональное требование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U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ользовательскому интерфейсу</w:t>
            </w:r>
          </w:p>
        </w:tc>
      </w:tr>
    </w:tbl>
    <w:p w:rsidR="004F5318" w:rsidRPr="004F5318" w:rsidRDefault="004F5318" w:rsidP="004F5318">
      <w:pPr>
        <w:ind w:firstLine="851"/>
        <w:rPr>
          <w:rFonts w:eastAsia="Calibri" w:cs="Times New Roman"/>
        </w:rPr>
      </w:pP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t>4.1 Требования к архитектуре</w:t>
      </w:r>
    </w:p>
    <w:p w:rsidR="004F5318" w:rsidRDefault="004F5318" w:rsidP="004F5318">
      <w:pPr>
        <w:ind w:firstLine="851"/>
      </w:pPr>
      <w:r w:rsidRPr="004F5318">
        <w:rPr>
          <w:b/>
        </w:rPr>
        <w:t xml:space="preserve">А01 </w:t>
      </w:r>
      <w:r>
        <w:t>Система должна быть реализована в виде настольного приложения.</w:t>
      </w:r>
    </w:p>
    <w:p w:rsidR="004F5318" w:rsidRDefault="004F5318" w:rsidP="005B7647">
      <w:pPr>
        <w:ind w:firstLine="851"/>
      </w:pP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t>4.2 Требования к структуре данных</w:t>
      </w:r>
    </w:p>
    <w:p w:rsidR="004F5318" w:rsidRDefault="004F5318" w:rsidP="005B7647">
      <w:pPr>
        <w:ind w:firstLine="851"/>
      </w:pPr>
      <w:r w:rsidRPr="004D0897">
        <w:rPr>
          <w:b/>
        </w:rPr>
        <w:t xml:space="preserve">D01 </w:t>
      </w:r>
      <w:r w:rsidRPr="004F5318">
        <w:t xml:space="preserve">Данные о </w:t>
      </w:r>
      <w:r>
        <w:t>скидках</w:t>
      </w:r>
      <w:r w:rsidRPr="004F5318">
        <w:t xml:space="preserve"> должны храниться в</w:t>
      </w:r>
      <w:r w:rsidR="004D0897">
        <w:t xml:space="preserve"> бинарном</w:t>
      </w:r>
      <w:r w:rsidRPr="004F5318">
        <w:t xml:space="preserve"> файле с расширением </w:t>
      </w:r>
      <w:proofErr w:type="gramStart"/>
      <w:r w:rsidRPr="004F5318">
        <w:t>*.</w:t>
      </w:r>
      <w:proofErr w:type="spellStart"/>
      <w:r w:rsidR="004D0897" w:rsidRPr="004D0897">
        <w:t>discounts</w:t>
      </w:r>
      <w:proofErr w:type="spellEnd"/>
      <w:proofErr w:type="gramEnd"/>
      <w:r w:rsidRPr="004F5318">
        <w:t>.</w:t>
      </w:r>
    </w:p>
    <w:p w:rsidR="004F5318" w:rsidRDefault="004F5318" w:rsidP="005B7647">
      <w:pPr>
        <w:ind w:firstLine="851"/>
      </w:pPr>
    </w:p>
    <w:p w:rsidR="004D0897" w:rsidRPr="004D0897" w:rsidRDefault="004D0897" w:rsidP="004D0897">
      <w:pPr>
        <w:rPr>
          <w:b/>
        </w:rPr>
      </w:pPr>
      <w:r w:rsidRPr="004D0897">
        <w:rPr>
          <w:b/>
        </w:rPr>
        <w:t>4.3 Функциональные требования</w:t>
      </w:r>
    </w:p>
    <w:p w:rsidR="004D0897" w:rsidRDefault="004D0897" w:rsidP="004D0897">
      <w:pPr>
        <w:ind w:firstLine="851"/>
      </w:pPr>
      <w:r w:rsidRPr="004D0897">
        <w:rPr>
          <w:b/>
        </w:rPr>
        <w:t>F01</w:t>
      </w:r>
      <w:r>
        <w:t xml:space="preserve"> Система должна рассчитывать объём для следующих фигур: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>бессрочная скидка по сертификату,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временная скидка по сертификату, 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бессрочная процентная скидка, 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>временная процентная скидка</w:t>
      </w:r>
      <w:r>
        <w:t>.</w:t>
      </w:r>
    </w:p>
    <w:p w:rsidR="004D0897" w:rsidRDefault="004D0897" w:rsidP="005B7647">
      <w:pPr>
        <w:ind w:firstLine="851"/>
      </w:pPr>
    </w:p>
    <w:p w:rsidR="004D0897" w:rsidRDefault="004D0897" w:rsidP="004D0897">
      <w:pPr>
        <w:ind w:left="360" w:firstLine="851"/>
      </w:pPr>
      <w:r>
        <w:rPr>
          <w:b/>
        </w:rPr>
        <w:t>F01.01</w:t>
      </w:r>
      <w:r w:rsidRPr="004D0897">
        <w:t xml:space="preserve"> </w:t>
      </w:r>
      <w:r>
        <w:t>Временные скидки должны иметь возможность уменьшения цены только в заданный период времени:</w:t>
      </w:r>
    </w:p>
    <w:p w:rsidR="004D0897" w:rsidRDefault="004D0897" w:rsidP="004D0897">
      <w:pPr>
        <w:pStyle w:val="a8"/>
        <w:numPr>
          <w:ilvl w:val="0"/>
          <w:numId w:val="7"/>
        </w:numPr>
      </w:pPr>
      <w:r>
        <w:t>начало действия скидки</w:t>
      </w:r>
    </w:p>
    <w:p w:rsidR="004D0897" w:rsidRPr="004D0897" w:rsidRDefault="004D0897" w:rsidP="004D0897">
      <w:pPr>
        <w:pStyle w:val="a8"/>
        <w:numPr>
          <w:ilvl w:val="0"/>
          <w:numId w:val="7"/>
        </w:numPr>
      </w:pPr>
      <w:r>
        <w:t>окончание действия скидки</w:t>
      </w:r>
    </w:p>
    <w:p w:rsidR="004F5318" w:rsidRDefault="004F5318" w:rsidP="005B7647">
      <w:pPr>
        <w:ind w:firstLine="851"/>
      </w:pPr>
    </w:p>
    <w:p w:rsidR="004D0897" w:rsidRDefault="004D0897" w:rsidP="004D0897">
      <w:pPr>
        <w:ind w:left="565" w:firstLine="851"/>
      </w:pPr>
      <w:r>
        <w:rPr>
          <w:b/>
        </w:rPr>
        <w:t>F01.02</w:t>
      </w:r>
      <w:r w:rsidRPr="004D0897">
        <w:t xml:space="preserve"> </w:t>
      </w:r>
      <w:r>
        <w:t>Цена по с</w:t>
      </w:r>
      <w:r w:rsidR="00B63553">
        <w:t>кидке</w:t>
      </w:r>
      <w:r>
        <w:t xml:space="preserve"> по сертификату определяется по выражению:</w:t>
      </w:r>
    </w:p>
    <w:p w:rsidR="004D0897" w:rsidRPr="004D0897" w:rsidRDefault="004D0897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4D0897">
        <w:rPr>
          <w:rFonts w:eastAsia="Calibri" w:cs="Times New Roman"/>
          <w:position w:val="-12"/>
        </w:rPr>
        <w:object w:dxaOrig="3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8pt" o:ole="">
            <v:imagedata r:id="rId40" o:title=""/>
          </v:shape>
          <o:OLEObject Type="Embed" ProgID="Equation.DSMT4" ShapeID="_x0000_i1025" DrawAspect="Content" ObjectID="_1701508782" r:id="rId41"/>
        </w:objec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 w:rsidR="00B63553"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 w:rsidR="00B63553">
        <w:rPr>
          <w:rFonts w:eastAsia="Calibri" w:cs="Times New Roman"/>
        </w:rPr>
        <w:t>размер скидки</w:t>
      </w:r>
      <w:r w:rsidRPr="004D0897">
        <w:rPr>
          <w:rFonts w:eastAsia="Calibri" w:cs="Times New Roman"/>
        </w:rPr>
        <w:t>.</w:t>
      </w:r>
    </w:p>
    <w:p w:rsidR="004D0897" w:rsidRDefault="004D0897" w:rsidP="004D0897">
      <w:pPr>
        <w:ind w:left="565" w:firstLine="851"/>
      </w:pPr>
    </w:p>
    <w:p w:rsidR="00B63553" w:rsidRDefault="00B63553" w:rsidP="00B63553">
      <w:pPr>
        <w:ind w:left="565" w:firstLine="851"/>
      </w:pPr>
      <w:r>
        <w:rPr>
          <w:b/>
        </w:rPr>
        <w:t>F01.03</w:t>
      </w:r>
      <w:r w:rsidRPr="004D0897">
        <w:t xml:space="preserve"> </w:t>
      </w:r>
      <w:r>
        <w:t>Цена по процентной скидке определяется по выражению:</w:t>
      </w:r>
    </w:p>
    <w:p w:rsidR="00B63553" w:rsidRPr="004D0897" w:rsidRDefault="00B63553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B63553">
        <w:rPr>
          <w:rFonts w:eastAsia="Calibri" w:cs="Times New Roman"/>
          <w:position w:val="-28"/>
        </w:rPr>
        <w:object w:dxaOrig="4620" w:dyaOrig="720">
          <v:shape id="_x0000_i1026" type="#_x0000_t75" style="width:231pt;height:36pt" o:ole="">
            <v:imagedata r:id="rId42" o:title=""/>
          </v:shape>
          <o:OLEObject Type="Embed" ProgID="Equation.DSMT4" ShapeID="_x0000_i1026" DrawAspect="Content" ObjectID="_1701508783" r:id="rId43"/>
        </w:objec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размер скидки в процентах</w:t>
      </w:r>
      <w:r w:rsidRPr="004D0897">
        <w:rPr>
          <w:rFonts w:eastAsia="Calibri" w:cs="Times New Roman"/>
        </w:rPr>
        <w:t>.</w:t>
      </w:r>
    </w:p>
    <w:p w:rsidR="00B63553" w:rsidRDefault="00B63553" w:rsidP="004D0897">
      <w:pPr>
        <w:ind w:left="565" w:firstLine="851"/>
      </w:pPr>
    </w:p>
    <w:p w:rsidR="004D0897" w:rsidRDefault="00B63553" w:rsidP="005B7647">
      <w:pPr>
        <w:ind w:firstLine="851"/>
      </w:pPr>
      <w:r w:rsidRPr="00B63553">
        <w:rPr>
          <w:b/>
        </w:rPr>
        <w:t>F02</w:t>
      </w:r>
      <w:r w:rsidRPr="00B63553">
        <w:t xml:space="preserve"> </w:t>
      </w:r>
      <w:proofErr w:type="gramStart"/>
      <w:r w:rsidRPr="00B63553">
        <w:t>В</w:t>
      </w:r>
      <w:proofErr w:type="gramEnd"/>
      <w:r w:rsidRPr="00B63553">
        <w:t xml:space="preserve"> системе должен быть реализован список </w:t>
      </w:r>
      <w:r>
        <w:t>заданных скидок</w:t>
      </w:r>
      <w:r w:rsidRPr="00B63553">
        <w:t>.</w:t>
      </w:r>
    </w:p>
    <w:p w:rsidR="004D0897" w:rsidRDefault="004D0897" w:rsidP="005B7647">
      <w:pPr>
        <w:ind w:firstLine="851"/>
      </w:pPr>
    </w:p>
    <w:p w:rsidR="004D0897" w:rsidRDefault="00B63553" w:rsidP="00B63553">
      <w:pPr>
        <w:ind w:left="565" w:firstLine="851"/>
      </w:pPr>
      <w:r>
        <w:rPr>
          <w:b/>
        </w:rPr>
        <w:t xml:space="preserve">F02.01 </w:t>
      </w:r>
      <w:r>
        <w:t xml:space="preserve">Для каждой скидки в списке должны быть отображена </w:t>
      </w:r>
      <w:r w:rsidR="00E8010D">
        <w:t>информация о ней: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тип скидки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величина скидки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название магазина, предоставляющего скидку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дата начала действия скидки (для временных скидок)</w:t>
      </w:r>
    </w:p>
    <w:p w:rsidR="00E8010D" w:rsidRPr="00E8010D" w:rsidRDefault="00E8010D" w:rsidP="00E8010D">
      <w:pPr>
        <w:pStyle w:val="a8"/>
        <w:numPr>
          <w:ilvl w:val="0"/>
          <w:numId w:val="8"/>
        </w:numPr>
      </w:pPr>
      <w:r>
        <w:t>дата окончания действия скидки (для временных скидок)</w:t>
      </w:r>
    </w:p>
    <w:p w:rsidR="004D0897" w:rsidRDefault="004D0897" w:rsidP="005B7647">
      <w:pPr>
        <w:ind w:firstLine="851"/>
      </w:pPr>
    </w:p>
    <w:p w:rsidR="004D0897" w:rsidRDefault="00B63553" w:rsidP="005B7647">
      <w:pPr>
        <w:ind w:firstLine="851"/>
      </w:pPr>
      <w:r w:rsidRPr="00B63553">
        <w:rPr>
          <w:b/>
        </w:rPr>
        <w:t>F03</w:t>
      </w:r>
      <w:r w:rsidRPr="00B63553">
        <w:t xml:space="preserve"> </w:t>
      </w:r>
      <w:proofErr w:type="gramStart"/>
      <w:r w:rsidRPr="00B63553">
        <w:t>В</w:t>
      </w:r>
      <w:proofErr w:type="gramEnd"/>
      <w:r w:rsidRPr="00B63553">
        <w:t xml:space="preserve"> системе должна присутствовать функция добавления элементов в список.</w:t>
      </w:r>
    </w:p>
    <w:p w:rsidR="00B63553" w:rsidRDefault="00B63553" w:rsidP="005B7647">
      <w:pPr>
        <w:ind w:firstLine="851"/>
      </w:pPr>
    </w:p>
    <w:p w:rsidR="00E8010D" w:rsidRDefault="00E8010D" w:rsidP="005B7647">
      <w:pPr>
        <w:ind w:firstLine="851"/>
      </w:pPr>
      <w:r w:rsidRPr="00E8010D">
        <w:rPr>
          <w:b/>
        </w:rPr>
        <w:t>F04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удаления элементов из списка.</w:t>
      </w:r>
    </w:p>
    <w:p w:rsidR="00E8010D" w:rsidRDefault="00E8010D" w:rsidP="005B7647">
      <w:pPr>
        <w:ind w:firstLine="851"/>
      </w:pPr>
    </w:p>
    <w:p w:rsidR="00B63553" w:rsidRDefault="00E8010D" w:rsidP="005B7647">
      <w:pPr>
        <w:ind w:firstLine="851"/>
      </w:pPr>
      <w:r w:rsidRPr="00E8010D">
        <w:rPr>
          <w:b/>
        </w:rPr>
        <w:t>F05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поиска элементов по параметрам, указанным в </w:t>
      </w:r>
      <w:r w:rsidRPr="00E8010D">
        <w:rPr>
          <w:b/>
        </w:rPr>
        <w:t>F02.01</w:t>
      </w:r>
    </w:p>
    <w:p w:rsidR="00E8010D" w:rsidRDefault="00E8010D" w:rsidP="005B7647">
      <w:pPr>
        <w:ind w:firstLine="851"/>
      </w:pPr>
      <w:r w:rsidRPr="00E8010D">
        <w:rPr>
          <w:b/>
        </w:rPr>
        <w:lastRenderedPageBreak/>
        <w:t>F06</w:t>
      </w:r>
      <w:r w:rsidRPr="00E8010D">
        <w:t xml:space="preserve"> В системе должна присутствовать функция сохранения списка элементов в файл (</w:t>
      </w:r>
      <w:r w:rsidRPr="00E8010D">
        <w:rPr>
          <w:b/>
        </w:rPr>
        <w:t>D01</w:t>
      </w:r>
      <w:r w:rsidRPr="00E8010D">
        <w:t>).</w:t>
      </w:r>
    </w:p>
    <w:p w:rsidR="00E8010D" w:rsidRDefault="00E8010D" w:rsidP="005B7647">
      <w:pPr>
        <w:ind w:firstLine="851"/>
      </w:pPr>
    </w:p>
    <w:p w:rsidR="00E8010D" w:rsidRDefault="00E8010D" w:rsidP="005B7647">
      <w:pPr>
        <w:ind w:firstLine="851"/>
      </w:pPr>
      <w:r w:rsidRPr="00E8010D">
        <w:rPr>
          <w:b/>
        </w:rPr>
        <w:t>F07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загрузки списка элементов из файла (</w:t>
      </w:r>
      <w:r w:rsidRPr="00E8010D">
        <w:rPr>
          <w:b/>
        </w:rPr>
        <w:t>D01</w:t>
      </w:r>
      <w:r w:rsidRPr="00E8010D">
        <w:t>).</w:t>
      </w:r>
    </w:p>
    <w:p w:rsidR="00E8010D" w:rsidRDefault="00E8010D" w:rsidP="005B7647">
      <w:pPr>
        <w:ind w:firstLine="851"/>
      </w:pPr>
    </w:p>
    <w:p w:rsidR="00E8010D" w:rsidRPr="00E8010D" w:rsidRDefault="00E8010D" w:rsidP="00E8010D">
      <w:pPr>
        <w:rPr>
          <w:b/>
        </w:rPr>
      </w:pPr>
      <w:r w:rsidRPr="00E8010D">
        <w:rPr>
          <w:b/>
        </w:rPr>
        <w:t>4.4 Требования к пользовательскому интерфейсу</w:t>
      </w:r>
    </w:p>
    <w:p w:rsidR="00E8010D" w:rsidRDefault="00E8010D" w:rsidP="00E8010D">
      <w:pPr>
        <w:ind w:firstLine="851"/>
      </w:pPr>
      <w:r w:rsidRPr="00E8010D">
        <w:rPr>
          <w:b/>
        </w:rPr>
        <w:t>U01</w:t>
      </w:r>
      <w:r>
        <w:t xml:space="preserve"> Система должна иметь графический интерфейс пользователя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 xml:space="preserve">U02 </w:t>
      </w:r>
      <w:r>
        <w:t>Данные должны быть представлены в табличном виде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>U03</w:t>
      </w:r>
      <w:r>
        <w:t xml:space="preserve"> </w:t>
      </w:r>
      <w:proofErr w:type="gramStart"/>
      <w:r>
        <w:t>В</w:t>
      </w:r>
      <w:proofErr w:type="gramEnd"/>
      <w:r>
        <w:t xml:space="preserve"> системе должна быть реализована система обработки ошибок.</w:t>
      </w:r>
    </w:p>
    <w:p w:rsidR="00E8010D" w:rsidRDefault="00E8010D" w:rsidP="005B7647">
      <w:pPr>
        <w:ind w:firstLine="851"/>
      </w:pPr>
    </w:p>
    <w:p w:rsidR="00E8010D" w:rsidRDefault="00E8010D" w:rsidP="00E8010D">
      <w:pPr>
        <w:rPr>
          <w:b/>
          <w:bCs/>
        </w:rPr>
      </w:pPr>
      <w:r>
        <w:rPr>
          <w:b/>
          <w:bCs/>
        </w:rPr>
        <w:t>4.5 Требования к программному обеспечению</w:t>
      </w:r>
    </w:p>
    <w:p w:rsidR="00E8010D" w:rsidRDefault="00E8010D" w:rsidP="00E8010D">
      <w:pPr>
        <w:ind w:firstLine="851"/>
      </w:pPr>
      <w:r>
        <w:rPr>
          <w:b/>
        </w:rPr>
        <w:t>C01</w:t>
      </w:r>
      <w:r>
        <w:t xml:space="preserve"> Система должна работать на операционной системе </w:t>
      </w:r>
      <w:proofErr w:type="spellStart"/>
      <w:r>
        <w:t>Windows</w:t>
      </w:r>
      <w:proofErr w:type="spellEnd"/>
      <w:r>
        <w:t xml:space="preserve"> 10 </w:t>
      </w:r>
      <w:proofErr w:type="spellStart"/>
      <w:r>
        <w:t>Pro</w:t>
      </w:r>
      <w:proofErr w:type="spellEnd"/>
      <w:r>
        <w:t xml:space="preserve"> 21</w:t>
      </w:r>
      <w:r>
        <w:rPr>
          <w:lang w:val="en-US"/>
        </w:rPr>
        <w:t>H</w:t>
      </w:r>
      <w:r>
        <w:t>1. Работоспособность на других выпусках и версиях не гарантируется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>C02</w:t>
      </w:r>
      <w:r>
        <w:t xml:space="preserve"> </w:t>
      </w:r>
      <w:proofErr w:type="gramStart"/>
      <w:r>
        <w:t>На</w:t>
      </w:r>
      <w:proofErr w:type="gramEnd"/>
      <w:r>
        <w:t xml:space="preserve"> рабочей станции должен быть установлен .NET </w:t>
      </w:r>
      <w:proofErr w:type="spellStart"/>
      <w:r>
        <w:t>Framework</w:t>
      </w:r>
      <w:proofErr w:type="spellEnd"/>
      <w:r>
        <w:t xml:space="preserve"> версии 4.7.2.</w:t>
      </w:r>
    </w:p>
    <w:p w:rsidR="00E8010D" w:rsidRDefault="00E8010D" w:rsidP="005B7647">
      <w:pPr>
        <w:ind w:firstLine="851"/>
      </w:pPr>
    </w:p>
    <w:p w:rsidR="00E8010D" w:rsidRPr="00777291" w:rsidRDefault="00E8010D" w:rsidP="00777291">
      <w:pPr>
        <w:rPr>
          <w:b/>
        </w:rPr>
      </w:pPr>
      <w:r w:rsidRPr="00777291">
        <w:rPr>
          <w:b/>
        </w:rPr>
        <w:t>4.6 Требования к аппаратному обеспечению</w:t>
      </w:r>
    </w:p>
    <w:p w:rsidR="00E8010D" w:rsidRDefault="00E8010D" w:rsidP="00E8010D">
      <w:pPr>
        <w:ind w:firstLine="851"/>
      </w:pPr>
      <w:r w:rsidRPr="00E8010D">
        <w:rPr>
          <w:b/>
        </w:rPr>
        <w:t>C03</w:t>
      </w:r>
      <w:r>
        <w:t xml:space="preserve"> Процессор – не менее 1 ГГц.</w:t>
      </w:r>
    </w:p>
    <w:p w:rsidR="00E8010D" w:rsidRDefault="00E8010D" w:rsidP="00E8010D">
      <w:pPr>
        <w:ind w:firstLine="851"/>
      </w:pPr>
      <w:r w:rsidRPr="00E8010D">
        <w:rPr>
          <w:b/>
        </w:rPr>
        <w:t>C04</w:t>
      </w:r>
      <w:r>
        <w:t xml:space="preserve"> ОЗУ – не менее 2 ГБ.</w:t>
      </w:r>
    </w:p>
    <w:p w:rsidR="00E8010D" w:rsidRDefault="00E8010D" w:rsidP="005B7647">
      <w:pPr>
        <w:ind w:firstLine="851"/>
      </w:pPr>
    </w:p>
    <w:p w:rsidR="00E8010D" w:rsidRPr="000F38CF" w:rsidRDefault="00E8010D" w:rsidP="005B7647">
      <w:pPr>
        <w:ind w:firstLine="851"/>
      </w:pPr>
    </w:p>
    <w:sectPr w:rsidR="00E8010D" w:rsidRPr="000F38CF" w:rsidSect="00A14C4C">
      <w:footerReference w:type="default" r:id="rId44"/>
      <w:pgSz w:w="11906" w:h="16838"/>
      <w:pgMar w:top="1134" w:right="850" w:bottom="1134" w:left="1701" w:header="708" w:footer="18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6261" w:rsidRDefault="00826261" w:rsidP="00922312">
      <w:pPr>
        <w:spacing w:line="240" w:lineRule="auto"/>
      </w:pPr>
      <w:r>
        <w:separator/>
      </w:r>
    </w:p>
  </w:endnote>
  <w:endnote w:type="continuationSeparator" w:id="0">
    <w:p w:rsidR="00826261" w:rsidRDefault="00826261" w:rsidP="009223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679063"/>
      <w:docPartObj>
        <w:docPartGallery w:val="Page Numbers (Bottom of Page)"/>
        <w:docPartUnique/>
      </w:docPartObj>
    </w:sdtPr>
    <w:sdtContent>
      <w:p w:rsidR="008631C2" w:rsidRDefault="008631C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21771">
          <w:rPr>
            <w:noProof/>
          </w:rPr>
          <w:t>20</w:t>
        </w:r>
        <w:r>
          <w:fldChar w:fldCharType="end"/>
        </w:r>
      </w:p>
    </w:sdtContent>
  </w:sdt>
  <w:p w:rsidR="008631C2" w:rsidRDefault="008631C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6261" w:rsidRDefault="00826261" w:rsidP="00922312">
      <w:pPr>
        <w:spacing w:line="240" w:lineRule="auto"/>
      </w:pPr>
      <w:r>
        <w:separator/>
      </w:r>
    </w:p>
  </w:footnote>
  <w:footnote w:type="continuationSeparator" w:id="0">
    <w:p w:rsidR="00826261" w:rsidRDefault="00826261" w:rsidP="009223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17709"/>
    <w:multiLevelType w:val="hybridMultilevel"/>
    <w:tmpl w:val="EF1CB3DC"/>
    <w:lvl w:ilvl="0" w:tplc="3DCA0094">
      <w:start w:val="1"/>
      <w:numFmt w:val="bullet"/>
      <w:lvlText w:val="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1" w15:restartNumberingAfterBreak="0">
    <w:nsid w:val="14D14F2B"/>
    <w:multiLevelType w:val="hybridMultilevel"/>
    <w:tmpl w:val="B5A054E0"/>
    <w:lvl w:ilvl="0" w:tplc="3DCA009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7AA3F95"/>
    <w:multiLevelType w:val="hybridMultilevel"/>
    <w:tmpl w:val="08DC408C"/>
    <w:lvl w:ilvl="0" w:tplc="3DCA0094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4" w15:restartNumberingAfterBreak="0">
    <w:nsid w:val="42CE168D"/>
    <w:multiLevelType w:val="multilevel"/>
    <w:tmpl w:val="9566E4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6AD95052"/>
    <w:multiLevelType w:val="hybridMultilevel"/>
    <w:tmpl w:val="D354D960"/>
    <w:lvl w:ilvl="0" w:tplc="6CA69DD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44C8"/>
    <w:rsid w:val="00031B54"/>
    <w:rsid w:val="00063BCD"/>
    <w:rsid w:val="0007222D"/>
    <w:rsid w:val="000F38CF"/>
    <w:rsid w:val="00120B51"/>
    <w:rsid w:val="00154613"/>
    <w:rsid w:val="00194607"/>
    <w:rsid w:val="00197384"/>
    <w:rsid w:val="001B69D9"/>
    <w:rsid w:val="001F34C1"/>
    <w:rsid w:val="002A44C8"/>
    <w:rsid w:val="002C421D"/>
    <w:rsid w:val="002E7B6D"/>
    <w:rsid w:val="00315848"/>
    <w:rsid w:val="003170A3"/>
    <w:rsid w:val="00341B76"/>
    <w:rsid w:val="003B5AEC"/>
    <w:rsid w:val="004064E6"/>
    <w:rsid w:val="0041085D"/>
    <w:rsid w:val="004D0897"/>
    <w:rsid w:val="004F5318"/>
    <w:rsid w:val="00542151"/>
    <w:rsid w:val="00550E48"/>
    <w:rsid w:val="005B7647"/>
    <w:rsid w:val="00660188"/>
    <w:rsid w:val="00670D1D"/>
    <w:rsid w:val="00701401"/>
    <w:rsid w:val="00721771"/>
    <w:rsid w:val="00777291"/>
    <w:rsid w:val="00795F5B"/>
    <w:rsid w:val="007A6738"/>
    <w:rsid w:val="00826261"/>
    <w:rsid w:val="008631C2"/>
    <w:rsid w:val="00922312"/>
    <w:rsid w:val="009606D9"/>
    <w:rsid w:val="009927B0"/>
    <w:rsid w:val="00A14C4C"/>
    <w:rsid w:val="00A36555"/>
    <w:rsid w:val="00A43703"/>
    <w:rsid w:val="00B63553"/>
    <w:rsid w:val="00C742F0"/>
    <w:rsid w:val="00D245A6"/>
    <w:rsid w:val="00D720BD"/>
    <w:rsid w:val="00D93D5E"/>
    <w:rsid w:val="00DA32BF"/>
    <w:rsid w:val="00DB74D5"/>
    <w:rsid w:val="00DD6596"/>
    <w:rsid w:val="00DF5BA5"/>
    <w:rsid w:val="00E13BFB"/>
    <w:rsid w:val="00E72FD6"/>
    <w:rsid w:val="00E8010D"/>
    <w:rsid w:val="00E94092"/>
    <w:rsid w:val="00EC40F2"/>
    <w:rsid w:val="00F01B36"/>
    <w:rsid w:val="00F20C94"/>
    <w:rsid w:val="00F70821"/>
    <w:rsid w:val="00FD0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43D3308"/>
  <w15:chartTrackingRefBased/>
  <w15:docId w15:val="{8F1EEB57-1CB2-40A3-88C4-59952EA24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4092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E94092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F38CF"/>
    <w:pPr>
      <w:keepNext/>
      <w:keepLines/>
      <w:ind w:firstLine="851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94092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E94092"/>
    <w:rPr>
      <w:rFonts w:ascii="Times New Roman" w:eastAsiaTheme="majorEastAsia" w:hAnsi="Times New Roman" w:cstheme="majorBidi"/>
      <w:b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22312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22312"/>
    <w:rPr>
      <w:rFonts w:ascii="Times New Roman" w:hAnsi="Times New Roman"/>
      <w:sz w:val="28"/>
    </w:rPr>
  </w:style>
  <w:style w:type="table" w:customStyle="1" w:styleId="11">
    <w:name w:val="Сетка таблицы1"/>
    <w:basedOn w:val="a1"/>
    <w:uiPriority w:val="39"/>
    <w:rsid w:val="000F38CF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0F38CF"/>
    <w:pPr>
      <w:ind w:left="720" w:firstLine="851"/>
      <w:contextualSpacing/>
    </w:pPr>
  </w:style>
  <w:style w:type="character" w:customStyle="1" w:styleId="20">
    <w:name w:val="Заголовок 2 Знак"/>
    <w:basedOn w:val="a0"/>
    <w:link w:val="2"/>
    <w:uiPriority w:val="9"/>
    <w:rsid w:val="000F38CF"/>
    <w:rPr>
      <w:rFonts w:ascii="Times New Roman" w:eastAsiaTheme="majorEastAsia" w:hAnsi="Times New Roman" w:cstheme="majorBidi"/>
      <w:b/>
      <w:sz w:val="28"/>
      <w:szCs w:val="26"/>
    </w:rPr>
  </w:style>
  <w:style w:type="paragraph" w:styleId="a9">
    <w:name w:val="Title"/>
    <w:basedOn w:val="a"/>
    <w:next w:val="a"/>
    <w:link w:val="aa"/>
    <w:uiPriority w:val="10"/>
    <w:qFormat/>
    <w:rsid w:val="005B764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Заголовок Знак"/>
    <w:basedOn w:val="a0"/>
    <w:link w:val="a9"/>
    <w:uiPriority w:val="10"/>
    <w:rsid w:val="005B764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b">
    <w:name w:val="Table Grid"/>
    <w:basedOn w:val="a1"/>
    <w:uiPriority w:val="39"/>
    <w:rsid w:val="007A6738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TOC Heading"/>
    <w:basedOn w:val="1"/>
    <w:next w:val="a"/>
    <w:uiPriority w:val="39"/>
    <w:unhideWhenUsed/>
    <w:qFormat/>
    <w:rsid w:val="003170A3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3170A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170A3"/>
    <w:pPr>
      <w:spacing w:after="100"/>
      <w:ind w:left="280"/>
    </w:pPr>
  </w:style>
  <w:style w:type="character" w:styleId="ad">
    <w:name w:val="Hyperlink"/>
    <w:basedOn w:val="a0"/>
    <w:uiPriority w:val="99"/>
    <w:unhideWhenUsed/>
    <w:rsid w:val="003170A3"/>
    <w:rPr>
      <w:color w:val="0563C1" w:themeColor="hyperlink"/>
      <w:u w:val="single"/>
    </w:rPr>
  </w:style>
  <w:style w:type="table" w:customStyle="1" w:styleId="22">
    <w:name w:val="Сетка таблицы2"/>
    <w:basedOn w:val="a1"/>
    <w:next w:val="ab"/>
    <w:uiPriority w:val="39"/>
    <w:rsid w:val="004F5318"/>
    <w:pPr>
      <w:spacing w:after="0" w:line="240" w:lineRule="auto"/>
      <w:ind w:firstLine="851"/>
      <w:jc w:val="both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0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3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9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6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oleObject" Target="embeddings/oleObject2.bin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theme" Target="theme/theme1.xml"/><Relationship Id="rId20" Type="http://schemas.openxmlformats.org/officeDocument/2006/relationships/image" Target="media/image13.png"/><Relationship Id="rId41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04980F-97EA-41B8-A1CD-A06A08BA2D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33</Pages>
  <Words>2390</Words>
  <Characters>13624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avasilev97@mail.ru</dc:creator>
  <cp:keywords/>
  <dc:description/>
  <cp:lastModifiedBy>vasiavasilev97@mail.ru</cp:lastModifiedBy>
  <cp:revision>28</cp:revision>
  <dcterms:created xsi:type="dcterms:W3CDTF">2021-12-06T07:09:00Z</dcterms:created>
  <dcterms:modified xsi:type="dcterms:W3CDTF">2021-12-20T05:33:00Z</dcterms:modified>
</cp:coreProperties>
</file>